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7194F" w:rsidRPr="00D2708B" w:rsidRDefault="00991015" w:rsidP="0057194F">
      <w:pPr>
        <w:pageBreakBefore/>
        <w:jc w:val="center"/>
      </w:pPr>
      <w:r>
        <w:t xml:space="preserve"> </w:t>
      </w:r>
      <w:proofErr w:type="spellStart"/>
      <w:r>
        <w:t>класс</w:t>
      </w:r>
      <w:r w:rsidR="0057194F" w:rsidRPr="00D2708B">
        <w:t>Частное</w:t>
      </w:r>
      <w:proofErr w:type="spellEnd"/>
      <w:r w:rsidR="0057194F" w:rsidRPr="00D2708B">
        <w:t xml:space="preserve"> образовательное учреждение «Уральский региональный экспериментальный учебно-научный комплекс</w:t>
      </w:r>
    </w:p>
    <w:p w:rsidR="0057194F" w:rsidRPr="00D2708B" w:rsidRDefault="0057194F" w:rsidP="0057194F">
      <w:pPr>
        <w:jc w:val="center"/>
      </w:pPr>
      <w:proofErr w:type="spellStart"/>
      <w:r w:rsidRPr="00D2708B">
        <w:t>Белорецкая</w:t>
      </w:r>
      <w:proofErr w:type="spellEnd"/>
      <w:r w:rsidRPr="00D2708B">
        <w:t xml:space="preserve"> средняя общеобразовательная компьютерная школа</w:t>
      </w:r>
    </w:p>
    <w:p w:rsidR="0057194F" w:rsidRPr="00D2708B" w:rsidRDefault="0057194F" w:rsidP="0057194F">
      <w:pPr>
        <w:jc w:val="center"/>
      </w:pPr>
      <w:r w:rsidRPr="00D2708B">
        <w:t xml:space="preserve">г. Белорецк, муниципальный район </w:t>
      </w:r>
      <w:proofErr w:type="spellStart"/>
      <w:r w:rsidRPr="00D2708B">
        <w:t>Белорецкий</w:t>
      </w:r>
      <w:proofErr w:type="spellEnd"/>
      <w:r w:rsidRPr="00D2708B">
        <w:t xml:space="preserve"> район Республики Башкортостан</w:t>
      </w:r>
    </w:p>
    <w:p w:rsidR="0057194F" w:rsidRPr="00D2708B" w:rsidRDefault="0057194F" w:rsidP="0057194F">
      <w:pPr>
        <w:jc w:val="center"/>
      </w:pPr>
    </w:p>
    <w:tbl>
      <w:tblPr>
        <w:tblW w:w="0" w:type="auto"/>
        <w:tblLook w:val="01E0"/>
      </w:tblPr>
      <w:tblGrid>
        <w:gridCol w:w="4928"/>
        <w:gridCol w:w="4929"/>
        <w:gridCol w:w="4929"/>
      </w:tblGrid>
      <w:tr w:rsidR="0057194F" w:rsidRPr="00D2708B" w:rsidTr="0057194F">
        <w:tc>
          <w:tcPr>
            <w:tcW w:w="4928" w:type="dxa"/>
          </w:tcPr>
          <w:p w:rsidR="0057194F" w:rsidRPr="00D2708B" w:rsidRDefault="0057194F" w:rsidP="0057194F">
            <w:r w:rsidRPr="00D2708B">
              <w:t>СОГЛАСОВАНО</w:t>
            </w:r>
          </w:p>
          <w:p w:rsidR="0057194F" w:rsidRPr="00D2708B" w:rsidRDefault="0057194F" w:rsidP="0057194F">
            <w:r w:rsidRPr="00D2708B">
              <w:t>зам. директора</w:t>
            </w:r>
          </w:p>
          <w:p w:rsidR="0057194F" w:rsidRPr="00D2708B" w:rsidRDefault="0057194F" w:rsidP="0057194F">
            <w:r w:rsidRPr="00D2708B">
              <w:t xml:space="preserve">по общеобразовательным </w:t>
            </w:r>
          </w:p>
          <w:p w:rsidR="0057194F" w:rsidRPr="00D2708B" w:rsidRDefault="0057194F" w:rsidP="0057194F">
            <w:r w:rsidRPr="00D2708B">
              <w:t>дисциплинам</w:t>
            </w:r>
          </w:p>
          <w:p w:rsidR="0057194F" w:rsidRPr="008F2F9E" w:rsidRDefault="008F2F9E" w:rsidP="0057194F">
            <w:r>
              <w:t>Савинова Н. В.</w:t>
            </w:r>
          </w:p>
          <w:p w:rsidR="0057194F" w:rsidRPr="00D2708B" w:rsidRDefault="0057194F" w:rsidP="0057194F">
            <w:r w:rsidRPr="00D2708B">
              <w:t>_________________</w:t>
            </w:r>
          </w:p>
          <w:p w:rsidR="0057194F" w:rsidRPr="00D2708B" w:rsidRDefault="0057194F" w:rsidP="0057194F"/>
          <w:p w:rsidR="0057194F" w:rsidRPr="00D2708B" w:rsidRDefault="008F2F9E" w:rsidP="0057194F">
            <w:r>
              <w:t>« _____» __________ 2021</w:t>
            </w:r>
            <w:r w:rsidR="0057194F" w:rsidRPr="00D2708B">
              <w:t xml:space="preserve"> г.</w:t>
            </w:r>
          </w:p>
        </w:tc>
        <w:tc>
          <w:tcPr>
            <w:tcW w:w="4929" w:type="dxa"/>
          </w:tcPr>
          <w:p w:rsidR="0057194F" w:rsidRPr="00D2708B" w:rsidRDefault="0057194F" w:rsidP="0057194F"/>
        </w:tc>
        <w:tc>
          <w:tcPr>
            <w:tcW w:w="4929" w:type="dxa"/>
          </w:tcPr>
          <w:p w:rsidR="0057194F" w:rsidRPr="00D2708B" w:rsidRDefault="0057194F" w:rsidP="0057194F">
            <w:r w:rsidRPr="00D2708B">
              <w:t>УТВЕРЖДАЮ</w:t>
            </w:r>
          </w:p>
          <w:p w:rsidR="0057194F" w:rsidRPr="00D2708B" w:rsidRDefault="0057194F" w:rsidP="0057194F">
            <w:r w:rsidRPr="00D2708B">
              <w:t>Директор БКШ</w:t>
            </w:r>
          </w:p>
          <w:p w:rsidR="0057194F" w:rsidRPr="00D2708B" w:rsidRDefault="0057194F" w:rsidP="0057194F">
            <w:proofErr w:type="spellStart"/>
            <w:r w:rsidRPr="00D2708B">
              <w:t>Плохова</w:t>
            </w:r>
            <w:proofErr w:type="spellEnd"/>
            <w:r w:rsidRPr="00D2708B">
              <w:t xml:space="preserve"> И.В.</w:t>
            </w:r>
          </w:p>
          <w:p w:rsidR="0057194F" w:rsidRPr="00D2708B" w:rsidRDefault="0057194F" w:rsidP="0057194F"/>
          <w:p w:rsidR="0057194F" w:rsidRPr="00D2708B" w:rsidRDefault="0057194F" w:rsidP="0057194F">
            <w:r w:rsidRPr="00D2708B">
              <w:t>__________________</w:t>
            </w:r>
          </w:p>
          <w:p w:rsidR="0057194F" w:rsidRPr="00D2708B" w:rsidRDefault="0057194F" w:rsidP="0057194F"/>
          <w:p w:rsidR="0057194F" w:rsidRPr="00D2708B" w:rsidRDefault="0057194F" w:rsidP="0057194F">
            <w:r w:rsidRPr="00D2708B">
              <w:t>От ________________  № _______</w:t>
            </w:r>
          </w:p>
        </w:tc>
      </w:tr>
    </w:tbl>
    <w:p w:rsidR="0057194F" w:rsidRPr="00D2708B" w:rsidRDefault="0057194F" w:rsidP="0057194F"/>
    <w:p w:rsidR="0057194F" w:rsidRPr="00D2708B" w:rsidRDefault="0057194F" w:rsidP="0057194F">
      <w:pPr>
        <w:jc w:val="center"/>
        <w:rPr>
          <w:b/>
        </w:rPr>
      </w:pPr>
    </w:p>
    <w:p w:rsidR="0057194F" w:rsidRDefault="00991015" w:rsidP="0057194F">
      <w:pPr>
        <w:jc w:val="center"/>
        <w:rPr>
          <w:b/>
        </w:rPr>
      </w:pPr>
      <w:r>
        <w:rPr>
          <w:b/>
        </w:rPr>
        <w:t>Календарно-тематическое планирование</w:t>
      </w:r>
    </w:p>
    <w:p w:rsidR="00991015" w:rsidRPr="00D2708B" w:rsidRDefault="00991015" w:rsidP="0057194F">
      <w:pPr>
        <w:jc w:val="center"/>
        <w:rPr>
          <w:b/>
        </w:rPr>
      </w:pPr>
      <w:r>
        <w:rPr>
          <w:b/>
        </w:rPr>
        <w:t>К рабочей программе учебного курса по алгебре 7-9 класс</w:t>
      </w:r>
    </w:p>
    <w:p w:rsidR="0057194F" w:rsidRPr="00D2708B" w:rsidRDefault="0057194F" w:rsidP="0057194F"/>
    <w:p w:rsidR="00991015" w:rsidRDefault="00991015" w:rsidP="0057194F"/>
    <w:p w:rsidR="0057194F" w:rsidRPr="00D2708B" w:rsidRDefault="007030DA" w:rsidP="0057194F">
      <w:r>
        <w:t xml:space="preserve">Учитель </w:t>
      </w:r>
      <w:proofErr w:type="spellStart"/>
      <w:r>
        <w:t>_Косточкин</w:t>
      </w:r>
      <w:proofErr w:type="spellEnd"/>
      <w:r>
        <w:t xml:space="preserve"> А. Н.</w:t>
      </w:r>
    </w:p>
    <w:p w:rsidR="0057194F" w:rsidRPr="007030DA" w:rsidRDefault="0057194F" w:rsidP="0057194F">
      <w:r w:rsidRPr="00D2708B">
        <w:t>Классы ___</w:t>
      </w:r>
      <w:r>
        <w:t>7</w:t>
      </w:r>
      <w:r w:rsidR="00991015">
        <w:t>-</w:t>
      </w:r>
      <w:r w:rsidR="00166508" w:rsidRPr="007030DA">
        <w:t xml:space="preserve"> 9</w:t>
      </w:r>
    </w:p>
    <w:p w:rsidR="0057194F" w:rsidRPr="00D2708B" w:rsidRDefault="0057194F" w:rsidP="0057194F">
      <w:r w:rsidRPr="00D2708B">
        <w:t>Количество часов по рабочей программе:</w:t>
      </w:r>
    </w:p>
    <w:p w:rsidR="00991015" w:rsidRDefault="00166508" w:rsidP="0057194F">
      <w:r>
        <w:t xml:space="preserve">всего  </w:t>
      </w:r>
      <w:r w:rsidR="0057194F" w:rsidRPr="00D2708B">
        <w:t>1</w:t>
      </w:r>
      <w:r w:rsidR="0057194F">
        <w:t>05</w:t>
      </w:r>
      <w:r w:rsidRPr="00166508">
        <w:t xml:space="preserve"> </w:t>
      </w:r>
      <w:r>
        <w:t>в 7</w:t>
      </w:r>
      <w:r w:rsidR="00991015">
        <w:t xml:space="preserve"> и 8  классах</w:t>
      </w:r>
      <w:r>
        <w:t xml:space="preserve">, </w:t>
      </w:r>
    </w:p>
    <w:p w:rsidR="00991015" w:rsidRDefault="00991015" w:rsidP="0057194F">
      <w:r>
        <w:t>136 в 9 классе</w:t>
      </w:r>
    </w:p>
    <w:p w:rsidR="00991015" w:rsidRDefault="0057194F" w:rsidP="0057194F">
      <w:r w:rsidRPr="00D2708B">
        <w:t xml:space="preserve">в неделю </w:t>
      </w:r>
      <w:r>
        <w:t>3</w:t>
      </w:r>
      <w:r w:rsidR="00166508">
        <w:t xml:space="preserve"> в 7</w:t>
      </w:r>
      <w:r w:rsidR="00991015">
        <w:t xml:space="preserve"> и 8  классах</w:t>
      </w:r>
      <w:r w:rsidR="00166508">
        <w:t xml:space="preserve">, </w:t>
      </w:r>
    </w:p>
    <w:p w:rsidR="0057194F" w:rsidRPr="00D2708B" w:rsidRDefault="00166508" w:rsidP="0057194F">
      <w:r>
        <w:t>4 в 9 классе</w:t>
      </w:r>
      <w:r w:rsidR="0057194F" w:rsidRPr="00D2708B">
        <w:t xml:space="preserve">   </w:t>
      </w:r>
    </w:p>
    <w:p w:rsidR="0057194F" w:rsidRPr="00D2708B" w:rsidRDefault="0057194F" w:rsidP="0057194F">
      <w:r w:rsidRPr="00D2708B">
        <w:t>Из них:</w:t>
      </w:r>
    </w:p>
    <w:p w:rsidR="0057194F" w:rsidRPr="00D2708B" w:rsidRDefault="0057194F" w:rsidP="0057194F">
      <w:r w:rsidRPr="00D2708B">
        <w:t>плановых контрольных работ</w:t>
      </w:r>
      <w:r w:rsidR="00166508">
        <w:t>: 7 в 7 классе, 6 в 9 классе</w:t>
      </w:r>
      <w:r w:rsidRPr="00D2708B">
        <w:t xml:space="preserve"> </w:t>
      </w:r>
    </w:p>
    <w:p w:rsidR="0057194F" w:rsidRDefault="0057194F" w:rsidP="0057194F"/>
    <w:p w:rsidR="0057194F" w:rsidRPr="0057194F" w:rsidRDefault="0057194F" w:rsidP="0057194F">
      <w:r w:rsidRPr="0057194F">
        <w:t xml:space="preserve">Рабочая программа учебного курса разработана на основе </w:t>
      </w:r>
      <w:r w:rsidRPr="0057194F">
        <w:rPr>
          <w:u w:val="single"/>
        </w:rPr>
        <w:t xml:space="preserve">Примерной программы основного общего образования по математике  с учетом требований   ФГОС основного общего образования по математике с использованием рекомендаций авторской программы </w:t>
      </w:r>
      <w:r w:rsidRPr="0057194F">
        <w:t>, разработанной</w:t>
      </w:r>
      <w:r w:rsidR="00B748CC">
        <w:t xml:space="preserve"> </w:t>
      </w:r>
      <w:proofErr w:type="spellStart"/>
      <w:r w:rsidR="00B748CC">
        <w:t>А</w:t>
      </w:r>
      <w:r w:rsidRPr="0057194F">
        <w:t>Г</w:t>
      </w:r>
      <w:proofErr w:type="gramStart"/>
      <w:r w:rsidRPr="0057194F">
        <w:t>.М</w:t>
      </w:r>
      <w:proofErr w:type="gramEnd"/>
      <w:r w:rsidRPr="0057194F">
        <w:t>ерзляком</w:t>
      </w:r>
      <w:proofErr w:type="spellEnd"/>
      <w:r w:rsidRPr="0057194F">
        <w:t xml:space="preserve">, В.Б.Полонским, М.С.Якиром, Д.А. </w:t>
      </w:r>
      <w:proofErr w:type="spellStart"/>
      <w:r w:rsidRPr="0057194F">
        <w:t>Номировским</w:t>
      </w:r>
      <w:proofErr w:type="spellEnd"/>
    </w:p>
    <w:p w:rsidR="0057194F" w:rsidRPr="0057194F" w:rsidRDefault="0057194F" w:rsidP="0057194F"/>
    <w:p w:rsidR="0057194F" w:rsidRPr="0057194F" w:rsidRDefault="0057194F" w:rsidP="0057194F">
      <w:pPr>
        <w:pStyle w:val="ab"/>
        <w:ind w:left="360"/>
        <w:jc w:val="both"/>
      </w:pPr>
      <w:r w:rsidRPr="0057194F">
        <w:t>УМК для 7-9-го классов «Алгебра – 7», «Алгебра – 8» и «Алгебра – 9»/А.Г.</w:t>
      </w:r>
      <w:proofErr w:type="gramStart"/>
      <w:r w:rsidRPr="0057194F">
        <w:t>Мерзляк</w:t>
      </w:r>
      <w:proofErr w:type="gramEnd"/>
      <w:r w:rsidRPr="0057194F">
        <w:t xml:space="preserve">, В.Б.Полонский, М.С.Якир/М.: </w:t>
      </w:r>
      <w:proofErr w:type="spellStart"/>
      <w:r w:rsidRPr="0057194F">
        <w:t>Вентана-Граф</w:t>
      </w:r>
      <w:proofErr w:type="spellEnd"/>
      <w:r w:rsidRPr="0057194F">
        <w:t>, 201</w:t>
      </w:r>
      <w:r>
        <w:t>8</w:t>
      </w:r>
      <w:r w:rsidRPr="0057194F">
        <w:t>.</w:t>
      </w:r>
    </w:p>
    <w:p w:rsidR="0057194F" w:rsidRDefault="0057194F" w:rsidP="0057194F">
      <w:pPr>
        <w:jc w:val="center"/>
        <w:rPr>
          <w:sz w:val="18"/>
          <w:szCs w:val="18"/>
        </w:rPr>
      </w:pPr>
      <w:r w:rsidRPr="00466FC3">
        <w:rPr>
          <w:sz w:val="18"/>
          <w:szCs w:val="18"/>
        </w:rPr>
        <w:t xml:space="preserve"> (название, автор, издательство, год издания)</w:t>
      </w:r>
    </w:p>
    <w:p w:rsidR="005F71BB" w:rsidRDefault="005F71BB" w:rsidP="00E9289A">
      <w:pPr>
        <w:jc w:val="both"/>
        <w:rPr>
          <w:b/>
          <w:sz w:val="28"/>
          <w:szCs w:val="28"/>
        </w:rPr>
      </w:pPr>
    </w:p>
    <w:p w:rsidR="005F71BB" w:rsidRDefault="005F71BB" w:rsidP="00B76CAD">
      <w:pPr>
        <w:jc w:val="center"/>
        <w:rPr>
          <w:b/>
          <w:sz w:val="28"/>
          <w:szCs w:val="28"/>
        </w:rPr>
      </w:pPr>
    </w:p>
    <w:p w:rsidR="00991015" w:rsidRDefault="00991015" w:rsidP="00B76CAD">
      <w:pPr>
        <w:jc w:val="center"/>
        <w:rPr>
          <w:b/>
          <w:sz w:val="28"/>
          <w:szCs w:val="28"/>
        </w:rPr>
      </w:pPr>
    </w:p>
    <w:p w:rsidR="004E64A6" w:rsidRDefault="00DB129E" w:rsidP="00B76CAD">
      <w:pPr>
        <w:jc w:val="center"/>
      </w:pPr>
      <w:r>
        <w:rPr>
          <w:b/>
          <w:sz w:val="28"/>
          <w:szCs w:val="28"/>
        </w:rPr>
        <w:lastRenderedPageBreak/>
        <w:t xml:space="preserve">Поурочное планирование по </w:t>
      </w:r>
      <w:r w:rsidR="00C66FE0">
        <w:rPr>
          <w:b/>
          <w:sz w:val="28"/>
          <w:szCs w:val="28"/>
        </w:rPr>
        <w:t>алгебре</w:t>
      </w:r>
      <w:r>
        <w:rPr>
          <w:b/>
          <w:sz w:val="28"/>
          <w:szCs w:val="28"/>
        </w:rPr>
        <w:t xml:space="preserve"> в </w:t>
      </w:r>
      <w:r w:rsidR="00C66FE0">
        <w:rPr>
          <w:b/>
          <w:sz w:val="28"/>
          <w:szCs w:val="28"/>
        </w:rPr>
        <w:t>7</w:t>
      </w:r>
      <w:r w:rsidR="00970D7E">
        <w:rPr>
          <w:b/>
          <w:sz w:val="28"/>
          <w:szCs w:val="28"/>
        </w:rPr>
        <w:t xml:space="preserve"> класс</w:t>
      </w:r>
      <w:r w:rsidR="00F22CA7">
        <w:rPr>
          <w:b/>
          <w:sz w:val="28"/>
          <w:szCs w:val="28"/>
        </w:rPr>
        <w:t>е</w:t>
      </w:r>
    </w:p>
    <w:p w:rsidR="00DB129E" w:rsidRDefault="00DB129E" w:rsidP="00084CC5">
      <w:pPr>
        <w:pStyle w:val="ab"/>
      </w:pPr>
    </w:p>
    <w:tbl>
      <w:tblPr>
        <w:tblW w:w="7655" w:type="dxa"/>
        <w:tblInd w:w="40" w:type="dxa"/>
        <w:tblLayout w:type="fixed"/>
        <w:tblCellMar>
          <w:left w:w="40" w:type="dxa"/>
          <w:right w:w="40" w:type="dxa"/>
        </w:tblCellMar>
        <w:tblLook w:val="04A0"/>
      </w:tblPr>
      <w:tblGrid>
        <w:gridCol w:w="705"/>
        <w:gridCol w:w="4540"/>
        <w:gridCol w:w="851"/>
        <w:gridCol w:w="708"/>
        <w:gridCol w:w="851"/>
      </w:tblGrid>
      <w:tr w:rsidR="0041724C" w:rsidTr="0041724C">
        <w:trPr>
          <w:cantSplit/>
          <w:trHeight w:val="703"/>
        </w:trPr>
        <w:tc>
          <w:tcPr>
            <w:tcW w:w="705" w:type="dxa"/>
            <w:vMerge w:val="restart"/>
            <w:tcBorders>
              <w:top w:val="single" w:sz="6" w:space="0" w:color="auto"/>
              <w:left w:val="single" w:sz="4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</w:tcPr>
          <w:p w:rsidR="0041724C" w:rsidRPr="004E64A6" w:rsidRDefault="0041724C" w:rsidP="00624E1C">
            <w:pPr>
              <w:shd w:val="clear" w:color="auto" w:fill="FFFFFF"/>
              <w:jc w:val="center"/>
            </w:pPr>
            <w:r>
              <w:rPr>
                <w:color w:val="000000"/>
              </w:rPr>
              <w:t>№ урока</w:t>
            </w:r>
          </w:p>
          <w:p w:rsidR="0041724C" w:rsidRDefault="0041724C" w:rsidP="00624E1C">
            <w:pPr>
              <w:shd w:val="clear" w:color="auto" w:fill="FFFFFF"/>
              <w:jc w:val="center"/>
            </w:pPr>
          </w:p>
        </w:tc>
        <w:tc>
          <w:tcPr>
            <w:tcW w:w="4540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41724C" w:rsidRDefault="0041724C" w:rsidP="00624E1C">
            <w:pPr>
              <w:shd w:val="clear" w:color="auto" w:fill="FFFFFF"/>
              <w:jc w:val="center"/>
            </w:pPr>
            <w:r>
              <w:rPr>
                <w:color w:val="000000"/>
              </w:rPr>
              <w:t>Содержание</w:t>
            </w:r>
          </w:p>
          <w:p w:rsidR="0041724C" w:rsidRDefault="0041724C" w:rsidP="00624E1C">
            <w:pPr>
              <w:shd w:val="clear" w:color="auto" w:fill="FFFFFF"/>
              <w:jc w:val="center"/>
            </w:pPr>
            <w:r>
              <w:rPr>
                <w:color w:val="000000"/>
              </w:rPr>
              <w:t>(разделы, темы)</w:t>
            </w:r>
          </w:p>
        </w:tc>
        <w:tc>
          <w:tcPr>
            <w:tcW w:w="851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1724C" w:rsidRDefault="0041724C" w:rsidP="00624E1C">
            <w:pPr>
              <w:shd w:val="clear" w:color="auto" w:fill="FFFFFF"/>
              <w:jc w:val="center"/>
            </w:pPr>
            <w:r>
              <w:rPr>
                <w:color w:val="000000"/>
              </w:rPr>
              <w:t>Кол-во</w:t>
            </w:r>
          </w:p>
          <w:p w:rsidR="0041724C" w:rsidRDefault="0041724C" w:rsidP="00624E1C">
            <w:pPr>
              <w:shd w:val="clear" w:color="auto" w:fill="FFFFFF"/>
              <w:jc w:val="center"/>
            </w:pPr>
            <w:r>
              <w:rPr>
                <w:color w:val="000000"/>
              </w:rPr>
              <w:t>часов</w:t>
            </w:r>
          </w:p>
        </w:tc>
        <w:tc>
          <w:tcPr>
            <w:tcW w:w="1559" w:type="dxa"/>
            <w:gridSpan w:val="2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41724C" w:rsidRDefault="0041724C" w:rsidP="00624E1C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Даты</w:t>
            </w:r>
          </w:p>
          <w:p w:rsidR="0041724C" w:rsidRDefault="0041724C" w:rsidP="00624E1C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проведения</w:t>
            </w:r>
          </w:p>
        </w:tc>
      </w:tr>
      <w:tr w:rsidR="0041724C" w:rsidTr="0041724C">
        <w:trPr>
          <w:cantSplit/>
          <w:trHeight w:val="358"/>
        </w:trPr>
        <w:tc>
          <w:tcPr>
            <w:tcW w:w="705" w:type="dxa"/>
            <w:vMerge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:rsidR="0041724C" w:rsidRDefault="0041724C" w:rsidP="00624E1C"/>
        </w:tc>
        <w:tc>
          <w:tcPr>
            <w:tcW w:w="4540" w:type="dxa"/>
            <w:vMerge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:rsidR="0041724C" w:rsidRDefault="0041724C" w:rsidP="00624E1C"/>
        </w:tc>
        <w:tc>
          <w:tcPr>
            <w:tcW w:w="851" w:type="dxa"/>
            <w:vMerge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nil"/>
            </w:tcBorders>
            <w:vAlign w:val="center"/>
            <w:hideMark/>
          </w:tcPr>
          <w:p w:rsidR="0041724C" w:rsidRDefault="0041724C" w:rsidP="00624E1C"/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41724C" w:rsidRDefault="0041724C" w:rsidP="00624E1C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план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41724C" w:rsidRDefault="0041724C" w:rsidP="00624E1C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факт</w:t>
            </w:r>
          </w:p>
        </w:tc>
      </w:tr>
      <w:tr w:rsidR="0041724C" w:rsidTr="0041724C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EB351D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30061E" w:rsidRDefault="0041724C" w:rsidP="00624E1C">
            <w:r>
              <w:t xml:space="preserve">Введение </w:t>
            </w:r>
            <w:r w:rsidRPr="0030061E">
              <w:t>в алгебру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970D7E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EB351D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30061E" w:rsidRDefault="0041724C" w:rsidP="00624E1C">
            <w:r>
              <w:t xml:space="preserve">Введение </w:t>
            </w:r>
            <w:r w:rsidRPr="0030061E">
              <w:t>в алгебру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970D7E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EB351D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30061E" w:rsidRDefault="0041724C" w:rsidP="00624E1C">
            <w:r>
              <w:t xml:space="preserve">Введение </w:t>
            </w:r>
            <w:r w:rsidRPr="0030061E">
              <w:t>в алгебру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970D7E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EB351D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624E1C">
            <w:r w:rsidRPr="0087002E">
              <w:t>Линейное уравнение с одной переменно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970D7E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EB351D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624E1C">
            <w:r w:rsidRPr="0087002E">
              <w:t>Линейное уравнение с одной переменно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970D7E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EB351D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624E1C">
            <w:r w:rsidRPr="0087002E">
              <w:t>Линейное уравнение с одной переменно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970D7E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EB351D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624E1C">
            <w:r w:rsidRPr="0087002E">
              <w:t>Линейное уравнение с одной переменно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970D7E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EB351D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624E1C">
            <w:r w:rsidRPr="0087002E">
              <w:t>Линейное уравнение с одной переменно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970D7E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EB351D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30061E" w:rsidRDefault="0041724C" w:rsidP="00624E1C">
            <w:r w:rsidRPr="0030061E">
              <w:t>Решение задач</w:t>
            </w:r>
            <w:r>
              <w:t xml:space="preserve"> </w:t>
            </w:r>
            <w:r w:rsidRPr="0030061E">
              <w:t>с</w:t>
            </w:r>
            <w:r>
              <w:t xml:space="preserve"> </w:t>
            </w:r>
            <w:r w:rsidRPr="0030061E">
              <w:t>помощью</w:t>
            </w:r>
            <w:r w:rsidRPr="00F82730">
              <w:t xml:space="preserve"> </w:t>
            </w:r>
            <w:r w:rsidRPr="0030061E">
              <w:t>уравнени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970D7E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EB351D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30061E" w:rsidRDefault="0041724C" w:rsidP="00624E1C">
            <w:r w:rsidRPr="0030061E">
              <w:t>Решение задач</w:t>
            </w:r>
            <w:r>
              <w:t xml:space="preserve"> </w:t>
            </w:r>
            <w:r w:rsidRPr="0030061E">
              <w:t>с</w:t>
            </w:r>
            <w:r>
              <w:t xml:space="preserve"> </w:t>
            </w:r>
            <w:r w:rsidRPr="0030061E">
              <w:t>помощью</w:t>
            </w:r>
            <w:r>
              <w:t xml:space="preserve"> </w:t>
            </w:r>
            <w:r w:rsidRPr="0030061E">
              <w:t>уравнени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970D7E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EB351D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30061E" w:rsidRDefault="0041724C" w:rsidP="00624E1C">
            <w:r w:rsidRPr="0030061E">
              <w:t>Решение задач</w:t>
            </w:r>
            <w:r>
              <w:t xml:space="preserve"> </w:t>
            </w:r>
            <w:r w:rsidRPr="0030061E">
              <w:t>с</w:t>
            </w:r>
            <w:r>
              <w:t xml:space="preserve"> </w:t>
            </w:r>
            <w:r w:rsidRPr="0030061E">
              <w:t>помощью</w:t>
            </w:r>
            <w:r>
              <w:t xml:space="preserve"> </w:t>
            </w:r>
            <w:r w:rsidRPr="0030061E">
              <w:t>уравнени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970D7E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EB351D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30061E" w:rsidRDefault="0041724C" w:rsidP="00624E1C">
            <w:r w:rsidRPr="0030061E">
              <w:t>Решение задач</w:t>
            </w:r>
            <w:r>
              <w:t xml:space="preserve"> </w:t>
            </w:r>
            <w:r w:rsidRPr="0030061E">
              <w:t>с</w:t>
            </w:r>
            <w:r>
              <w:t xml:space="preserve"> </w:t>
            </w:r>
            <w:r w:rsidRPr="0030061E">
              <w:t>помощью</w:t>
            </w:r>
            <w:r>
              <w:t xml:space="preserve"> </w:t>
            </w:r>
            <w:r w:rsidRPr="0030061E">
              <w:t>уравнени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970D7E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EB351D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30061E" w:rsidRDefault="0041724C" w:rsidP="00624E1C">
            <w:r w:rsidRPr="0030061E">
              <w:t xml:space="preserve">Решение </w:t>
            </w:r>
            <w:proofErr w:type="spellStart"/>
            <w:r w:rsidRPr="0030061E">
              <w:t>задачспомощьюуравнений</w:t>
            </w:r>
            <w:proofErr w:type="spellEnd"/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970D7E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699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p w:rsidR="0041724C" w:rsidRDefault="0041724C" w:rsidP="00EB351D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41724C" w:rsidRPr="0030061E" w:rsidRDefault="0041724C" w:rsidP="00624E1C">
            <w:r>
              <w:t>Повторение и систематизация учебного материала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right w:val="nil"/>
            </w:tcBorders>
            <w:vAlign w:val="center"/>
          </w:tcPr>
          <w:p w:rsidR="0041724C" w:rsidRDefault="0041724C" w:rsidP="00970D7E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EB351D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6A7630" w:rsidRDefault="0041724C" w:rsidP="00624E1C">
            <w:pPr>
              <w:rPr>
                <w:b/>
              </w:rPr>
            </w:pPr>
            <w:r w:rsidRPr="006A7630">
              <w:rPr>
                <w:b/>
              </w:rPr>
              <w:t>Контрольная работа № 1 по теме «Линейное уравнение с одной переменной»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970D7E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509"/>
        </w:trPr>
        <w:tc>
          <w:tcPr>
            <w:tcW w:w="705" w:type="dxa"/>
            <w:vMerge w:val="restart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p w:rsidR="0041724C" w:rsidRDefault="0041724C" w:rsidP="00A21A13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41724C" w:rsidRPr="00B17B04" w:rsidRDefault="0041724C" w:rsidP="00A21A13">
            <w:r w:rsidRPr="00B17B04">
              <w:t>Тождественно</w:t>
            </w:r>
            <w:r>
              <w:rPr>
                <w:lang w:val="en-US"/>
              </w:rPr>
              <w:t xml:space="preserve"> </w:t>
            </w:r>
            <w:r w:rsidRPr="00B17B04">
              <w:t>равные выражения. Тождества</w:t>
            </w:r>
          </w:p>
        </w:tc>
        <w:tc>
          <w:tcPr>
            <w:tcW w:w="851" w:type="dxa"/>
            <w:vMerge w:val="restart"/>
            <w:tcBorders>
              <w:top w:val="single" w:sz="6" w:space="0" w:color="auto"/>
              <w:left w:val="single" w:sz="6" w:space="0" w:color="auto"/>
              <w:right w:val="nil"/>
            </w:tcBorders>
            <w:vAlign w:val="center"/>
          </w:tcPr>
          <w:p w:rsidR="0041724C" w:rsidRDefault="0041724C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509"/>
        </w:trPr>
        <w:tc>
          <w:tcPr>
            <w:tcW w:w="705" w:type="dxa"/>
            <w:vMerge/>
            <w:tcBorders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A21A13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B17B04" w:rsidRDefault="0041724C" w:rsidP="00A21A13"/>
        </w:tc>
        <w:tc>
          <w:tcPr>
            <w:tcW w:w="851" w:type="dxa"/>
            <w:vMerge/>
            <w:tcBorders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A21A13">
            <w:pPr>
              <w:jc w:val="center"/>
            </w:pPr>
          </w:p>
        </w:tc>
        <w:tc>
          <w:tcPr>
            <w:tcW w:w="70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A21A13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B17B04" w:rsidRDefault="0041724C" w:rsidP="00A21A13">
            <w:proofErr w:type="spellStart"/>
            <w:r w:rsidRPr="00B17B04">
              <w:t>Тождественноравные</w:t>
            </w:r>
            <w:proofErr w:type="spellEnd"/>
            <w:r w:rsidRPr="00B17B04">
              <w:t xml:space="preserve"> выражения. Тождества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A21A13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B17B04" w:rsidRDefault="0041724C" w:rsidP="00A21A13">
            <w:r w:rsidRPr="00B17B04">
              <w:t>Степень</w:t>
            </w:r>
            <w:r>
              <w:t xml:space="preserve"> </w:t>
            </w:r>
            <w:r w:rsidRPr="00B17B04">
              <w:t>с</w:t>
            </w:r>
            <w:r>
              <w:t xml:space="preserve"> </w:t>
            </w:r>
            <w:r w:rsidRPr="00B17B04">
              <w:t>натуральным</w:t>
            </w:r>
            <w:r>
              <w:t xml:space="preserve"> </w:t>
            </w:r>
            <w:r w:rsidRPr="00B17B04">
              <w:t>показателем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61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A21A13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B17B04" w:rsidRDefault="0041724C" w:rsidP="00A21A13">
            <w:r w:rsidRPr="00B17B04">
              <w:t>Степень</w:t>
            </w:r>
            <w:r>
              <w:t xml:space="preserve"> </w:t>
            </w:r>
            <w:r w:rsidRPr="00B17B04">
              <w:t>с</w:t>
            </w:r>
            <w:r>
              <w:t xml:space="preserve"> </w:t>
            </w:r>
            <w:r w:rsidRPr="00B17B04">
              <w:t>натуральным</w:t>
            </w:r>
            <w:r>
              <w:t xml:space="preserve"> </w:t>
            </w:r>
            <w:r w:rsidRPr="00B17B04">
              <w:t>показателем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A21A13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B17B04" w:rsidRDefault="0041724C" w:rsidP="00A21A13">
            <w:r w:rsidRPr="00B17B04">
              <w:t>Степень</w:t>
            </w:r>
            <w:r>
              <w:t xml:space="preserve"> </w:t>
            </w:r>
            <w:r w:rsidRPr="00B17B04">
              <w:t>с</w:t>
            </w:r>
            <w:r>
              <w:t xml:space="preserve"> </w:t>
            </w:r>
            <w:r w:rsidRPr="00B17B04">
              <w:t>натуральным</w:t>
            </w:r>
            <w:r>
              <w:t xml:space="preserve"> </w:t>
            </w:r>
            <w:r w:rsidRPr="00B17B04">
              <w:t>показателем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A21A13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Default="0041724C">
            <w:r w:rsidRPr="005617DC">
              <w:t>Свойства степени с натуральным показателем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A21A13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Default="0041724C">
            <w:r w:rsidRPr="005617DC">
              <w:t>Свойства степени с натуральным показателем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A21A13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Default="0041724C">
            <w:r w:rsidRPr="005617DC">
              <w:t>Свойства степени с натуральным показателем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A21A13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B17B04" w:rsidRDefault="0041724C" w:rsidP="00A21A13">
            <w:r w:rsidRPr="00B17B04">
              <w:t>Одночлены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A21A13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B17B04" w:rsidRDefault="0041724C" w:rsidP="00A21A13">
            <w:r w:rsidRPr="00B17B04">
              <w:t>Многочлены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A21A13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B17B04" w:rsidRDefault="0041724C" w:rsidP="00A21A13">
            <w:r w:rsidRPr="00B17B04">
              <w:t>Сложение и вычитание многочленов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A21A13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B17B04" w:rsidRDefault="0041724C" w:rsidP="00A21A13">
            <w:r w:rsidRPr="00B17B04">
              <w:t>Сложение и вычитание многочленов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565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41724C" w:rsidRDefault="0041724C" w:rsidP="00A21A13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41724C" w:rsidRPr="00B17B04" w:rsidRDefault="0041724C" w:rsidP="00A21A13">
            <w:r w:rsidRPr="00B17B04">
              <w:t>Сложение и вычитание многочленов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nil"/>
            </w:tcBorders>
            <w:vAlign w:val="center"/>
          </w:tcPr>
          <w:p w:rsidR="0041724C" w:rsidRDefault="0041724C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A21A13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6A7630" w:rsidRDefault="0041724C" w:rsidP="00A21A13">
            <w:pPr>
              <w:rPr>
                <w:b/>
              </w:rPr>
            </w:pPr>
            <w:r w:rsidRPr="006A7630">
              <w:rPr>
                <w:b/>
              </w:rPr>
              <w:t>Контрольная работа № 2 по теме: «Свойства степени с натуральным показателем»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A21A13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B17B04" w:rsidRDefault="0041724C" w:rsidP="00A21A13">
            <w:r w:rsidRPr="00B17B04">
              <w:t>Умножение</w:t>
            </w:r>
            <w:r>
              <w:rPr>
                <w:lang w:val="en-US"/>
              </w:rPr>
              <w:t xml:space="preserve"> </w:t>
            </w:r>
            <w:proofErr w:type="spellStart"/>
            <w:r w:rsidRPr="00B17B04">
              <w:t>одночленана</w:t>
            </w:r>
            <w:proofErr w:type="spellEnd"/>
            <w:r w:rsidRPr="00B17B04">
              <w:t xml:space="preserve"> многочлен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A21A13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B17B04" w:rsidRDefault="0041724C" w:rsidP="00A21A13">
            <w:r w:rsidRPr="00B17B04">
              <w:t>Умножение</w:t>
            </w:r>
            <w:r>
              <w:rPr>
                <w:lang w:val="en-US"/>
              </w:rPr>
              <w:t xml:space="preserve"> </w:t>
            </w:r>
            <w:proofErr w:type="spellStart"/>
            <w:r w:rsidRPr="00B17B04">
              <w:t>одночленана</w:t>
            </w:r>
            <w:proofErr w:type="spellEnd"/>
            <w:r w:rsidRPr="00B17B04">
              <w:t xml:space="preserve"> многочлен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A21A13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B17B04" w:rsidRDefault="0041724C" w:rsidP="00A21A13">
            <w:r w:rsidRPr="00B17B04">
              <w:t>Умножение</w:t>
            </w:r>
            <w:r>
              <w:rPr>
                <w:lang w:val="en-US"/>
              </w:rPr>
              <w:t xml:space="preserve"> </w:t>
            </w:r>
            <w:proofErr w:type="spellStart"/>
            <w:r w:rsidRPr="00B17B04">
              <w:t>одночленана</w:t>
            </w:r>
            <w:proofErr w:type="spellEnd"/>
            <w:r w:rsidRPr="00B17B04">
              <w:t xml:space="preserve"> многочлен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557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p w:rsidR="0041724C" w:rsidRDefault="0041724C" w:rsidP="00A21A13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41724C" w:rsidRPr="003173F7" w:rsidRDefault="0041724C" w:rsidP="00B76CAD">
            <w:r w:rsidRPr="003173F7">
              <w:t>Умножение многочлена на многочлен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right w:val="nil"/>
            </w:tcBorders>
            <w:vAlign w:val="center"/>
          </w:tcPr>
          <w:p w:rsidR="0041724C" w:rsidRDefault="0041724C" w:rsidP="00521AFA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B76CAD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B76CAD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97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A21A13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3173F7" w:rsidRDefault="0041724C" w:rsidP="00A21A13">
            <w:r w:rsidRPr="003173F7">
              <w:t>Умножение многочлена на многочлен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A21A13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3173F7" w:rsidRDefault="0041724C" w:rsidP="00A21A13">
            <w:r w:rsidRPr="003173F7">
              <w:t>Умножение многочлена на многочлен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A21A13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3173F7" w:rsidRDefault="0041724C" w:rsidP="00A21A13">
            <w:r w:rsidRPr="003173F7">
              <w:t>Умножение многочлена на многочлен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A21A13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3173F7" w:rsidRDefault="0041724C" w:rsidP="00A21A13">
            <w:r w:rsidRPr="003173F7">
              <w:t>Разложение многочленов на множители. Вынесение общего множителя за скобк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A21A13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3173F7" w:rsidRDefault="0041724C" w:rsidP="00A21A13">
            <w:r w:rsidRPr="003173F7">
              <w:t>Разложение многочленов на множители. Вынесение общего множителя за скобк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509"/>
        </w:trPr>
        <w:tc>
          <w:tcPr>
            <w:tcW w:w="705" w:type="dxa"/>
            <w:vMerge w:val="restart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p w:rsidR="0041724C" w:rsidRDefault="0041724C" w:rsidP="00A21A13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41724C" w:rsidRPr="003173F7" w:rsidRDefault="0041724C" w:rsidP="00A21A13">
            <w:r w:rsidRPr="003173F7">
              <w:t>Разложение многочленов на множители. Вынесение общего множителя за скобки</w:t>
            </w:r>
          </w:p>
        </w:tc>
        <w:tc>
          <w:tcPr>
            <w:tcW w:w="851" w:type="dxa"/>
            <w:vMerge w:val="restart"/>
            <w:tcBorders>
              <w:top w:val="single" w:sz="6" w:space="0" w:color="auto"/>
              <w:left w:val="single" w:sz="6" w:space="0" w:color="auto"/>
              <w:right w:val="nil"/>
            </w:tcBorders>
            <w:vAlign w:val="center"/>
          </w:tcPr>
          <w:p w:rsidR="0041724C" w:rsidRDefault="0041724C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540"/>
        </w:trPr>
        <w:tc>
          <w:tcPr>
            <w:tcW w:w="705" w:type="dxa"/>
            <w:vMerge/>
            <w:tcBorders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A21A13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3173F7" w:rsidRDefault="0041724C" w:rsidP="00A21A13"/>
        </w:tc>
        <w:tc>
          <w:tcPr>
            <w:tcW w:w="851" w:type="dxa"/>
            <w:vMerge/>
            <w:tcBorders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A21A13">
            <w:pPr>
              <w:jc w:val="center"/>
            </w:pPr>
          </w:p>
        </w:tc>
        <w:tc>
          <w:tcPr>
            <w:tcW w:w="708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A21A13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3173F7" w:rsidRDefault="0041724C" w:rsidP="00A21A13">
            <w:r w:rsidRPr="003173F7">
              <w:t>Разложение многочленов на множители. Метод группировк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A21A13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B0650A">
            <w:r w:rsidRPr="003173F7">
              <w:t>Разложение многочленов на множители. Метод группировки</w:t>
            </w:r>
          </w:p>
          <w:p w:rsidR="0041724C" w:rsidRPr="003173F7" w:rsidRDefault="0041724C" w:rsidP="00B0650A"/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841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p w:rsidR="0041724C" w:rsidRDefault="0041724C" w:rsidP="00A21A13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41724C" w:rsidRPr="003173F7" w:rsidRDefault="0041724C" w:rsidP="00B0650A">
            <w:r w:rsidRPr="003173F7">
              <w:t>Разложение многочленов на множители. Метод группировк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right w:val="nil"/>
            </w:tcBorders>
            <w:vAlign w:val="center"/>
          </w:tcPr>
          <w:p w:rsidR="0041724C" w:rsidRDefault="0041724C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69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p w:rsidR="0041724C" w:rsidRDefault="0041724C" w:rsidP="00A21A13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41724C" w:rsidRPr="006A7630" w:rsidRDefault="0041724C" w:rsidP="00A21A13">
            <w:pPr>
              <w:rPr>
                <w:b/>
              </w:rPr>
            </w:pPr>
            <w:r w:rsidRPr="006A7630">
              <w:rPr>
                <w:b/>
              </w:rPr>
              <w:t>Контрольная работа № 3 по теме: «Разложение многочленов на множители»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right w:val="nil"/>
            </w:tcBorders>
            <w:vAlign w:val="center"/>
          </w:tcPr>
          <w:p w:rsidR="0041724C" w:rsidRDefault="0041724C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A21A13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3173F7" w:rsidRDefault="0041724C" w:rsidP="00A21A13">
            <w:r w:rsidRPr="003173F7">
              <w:t>Произведение</w:t>
            </w:r>
            <w:r w:rsidRPr="001A05AC">
              <w:t xml:space="preserve"> </w:t>
            </w:r>
            <w:r w:rsidRPr="003173F7">
              <w:t>разности и суммы двух выражени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703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p w:rsidR="0041724C" w:rsidRDefault="0041724C" w:rsidP="00A21A13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41724C" w:rsidRPr="003173F7" w:rsidRDefault="0041724C" w:rsidP="00812F67">
            <w:proofErr w:type="spellStart"/>
            <w:r w:rsidRPr="003173F7">
              <w:t>Произведениеразности</w:t>
            </w:r>
            <w:proofErr w:type="spellEnd"/>
            <w:r w:rsidRPr="003173F7">
              <w:t xml:space="preserve"> и суммы двух выражени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right w:val="nil"/>
            </w:tcBorders>
            <w:vAlign w:val="center"/>
          </w:tcPr>
          <w:p w:rsidR="0041724C" w:rsidRDefault="0041724C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A21A13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3173F7" w:rsidRDefault="0041724C" w:rsidP="00A21A13">
            <w:proofErr w:type="spellStart"/>
            <w:r w:rsidRPr="003173F7">
              <w:t>Произведениеразности</w:t>
            </w:r>
            <w:proofErr w:type="spellEnd"/>
            <w:r w:rsidRPr="003173F7">
              <w:t xml:space="preserve"> и суммы двух выражени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A21A13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3173F7" w:rsidRDefault="0041724C" w:rsidP="00A21A13">
            <w:r w:rsidRPr="003173F7">
              <w:t>Разность квадратов двух выражени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A21A13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3173F7" w:rsidRDefault="0041724C" w:rsidP="00A21A13">
            <w:r w:rsidRPr="003173F7">
              <w:t>Разность квадратов двух выражени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A21A13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3173F7" w:rsidRDefault="0041724C" w:rsidP="00A21A13">
            <w:r w:rsidRPr="003173F7">
              <w:t>Квадрат суммы и квадрат разности двух выражени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A21A13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3173F7" w:rsidRDefault="0041724C" w:rsidP="00A21A13">
            <w:r w:rsidRPr="003173F7">
              <w:t>Квадрат суммы и квадрат разности двух выражени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A21A13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3173F7" w:rsidRDefault="0041724C" w:rsidP="00A21A13">
            <w:r w:rsidRPr="003173F7">
              <w:t>Квадрат суммы и квадрат разности двух выражени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A21A13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3173F7" w:rsidRDefault="0041724C" w:rsidP="00A21A13">
            <w:r w:rsidRPr="003173F7">
              <w:t>Квадрат суммы и квадрат разности двух выражени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A21A13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3173F7" w:rsidRDefault="0041724C" w:rsidP="00A21A13">
            <w:r w:rsidRPr="003173F7">
              <w:t>Преобразование многочлена в квадрат суммы или разности двух выражени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A21A13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3173F7" w:rsidRDefault="0041724C" w:rsidP="00A21A13">
            <w:r w:rsidRPr="003173F7">
              <w:t>Преобразование многочлена в квадрат суммы или разности двух выражени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A21A13">
            <w:pPr>
              <w:pStyle w:val="ad"/>
              <w:numPr>
                <w:ilvl w:val="0"/>
                <w:numId w:val="23"/>
              </w:numPr>
              <w:jc w:val="center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3173F7" w:rsidRDefault="0041724C" w:rsidP="00A21A13">
            <w:r w:rsidRPr="003173F7">
              <w:t>Преобразование многочлена в квадрат суммы или разности двух выражени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5715A0">
            <w:pPr>
              <w:jc w:val="center"/>
            </w:pPr>
            <w:r>
              <w:t>56-57</w:t>
            </w: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6A7630" w:rsidRDefault="0041724C" w:rsidP="00A21A13">
            <w:pPr>
              <w:rPr>
                <w:b/>
              </w:rPr>
            </w:pPr>
            <w:proofErr w:type="spellStart"/>
            <w:r w:rsidRPr="006A7630">
              <w:rPr>
                <w:b/>
              </w:rPr>
              <w:t>Контрольнаяработа</w:t>
            </w:r>
            <w:proofErr w:type="spellEnd"/>
            <w:r w:rsidRPr="006A7630">
              <w:rPr>
                <w:b/>
              </w:rPr>
              <w:t xml:space="preserve"> № 4 по теме: «Формулы сокращенного умножения»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A21A13">
            <w:pPr>
              <w:jc w:val="center"/>
            </w:pPr>
            <w:r>
              <w:t>2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5715A0">
            <w:pPr>
              <w:jc w:val="center"/>
            </w:pPr>
            <w:r>
              <w:t>58</w:t>
            </w: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B50511" w:rsidRDefault="0041724C" w:rsidP="00A21A13">
            <w:r w:rsidRPr="00B50511">
              <w:t xml:space="preserve">Сумма и разность кубов </w:t>
            </w:r>
            <w:proofErr w:type="spellStart"/>
            <w:r w:rsidRPr="00B50511">
              <w:t>двухвыражений</w:t>
            </w:r>
            <w:proofErr w:type="spellEnd"/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5715A0">
            <w:pPr>
              <w:jc w:val="center"/>
            </w:pPr>
            <w:r>
              <w:t>59</w:t>
            </w: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624E1C">
            <w:r w:rsidRPr="00B50511">
              <w:t xml:space="preserve">Сумма и разность кубов </w:t>
            </w:r>
            <w:proofErr w:type="spellStart"/>
            <w:r w:rsidRPr="00B50511">
              <w:t>двухвыражений</w:t>
            </w:r>
            <w:proofErr w:type="spellEnd"/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5715A0">
            <w:pPr>
              <w:jc w:val="center"/>
            </w:pPr>
            <w:r>
              <w:t>60</w:t>
            </w: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Default="0041724C">
            <w:r w:rsidRPr="00C57FFC">
              <w:t>Применение различных способов разложения многочлена на множител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5715A0">
            <w:pPr>
              <w:jc w:val="center"/>
            </w:pPr>
            <w:r>
              <w:t>61</w:t>
            </w: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Default="0041724C">
            <w:r w:rsidRPr="00C57FFC">
              <w:t>Применение различных способов разложения многочлена на множител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5715A0">
            <w:pPr>
              <w:jc w:val="center"/>
            </w:pPr>
            <w:r>
              <w:t>62</w:t>
            </w: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Default="0041724C">
            <w:r w:rsidRPr="00C57FFC">
              <w:t>Применение различных способов разложения многочлена на множител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5715A0">
            <w:pPr>
              <w:jc w:val="center"/>
            </w:pPr>
            <w:r>
              <w:t>63</w:t>
            </w: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Default="0041724C">
            <w:r w:rsidRPr="00C57FFC">
              <w:t>Применение различных способов разложения многочлена на множител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5715A0">
            <w:pPr>
              <w:jc w:val="center"/>
            </w:pPr>
            <w:r>
              <w:t>64</w:t>
            </w: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30061E" w:rsidRDefault="0041724C" w:rsidP="00A21A13">
            <w:r>
              <w:t>Повторение и систематизация учебного материала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5715A0">
            <w:pPr>
              <w:jc w:val="center"/>
            </w:pPr>
            <w:r>
              <w:lastRenderedPageBreak/>
              <w:t>65</w:t>
            </w: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30061E" w:rsidRDefault="0041724C" w:rsidP="00A21A13">
            <w:r>
              <w:t>Повторение и систематизация учебного материала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A21A13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1119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5715A0">
            <w:pPr>
              <w:jc w:val="center"/>
            </w:pPr>
            <w:r>
              <w:t>66-67</w:t>
            </w: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6A7630" w:rsidRDefault="0041724C" w:rsidP="006A7630">
            <w:pPr>
              <w:rPr>
                <w:b/>
              </w:rPr>
            </w:pPr>
            <w:r w:rsidRPr="006A7630">
              <w:rPr>
                <w:b/>
              </w:rPr>
              <w:t>Контрольная  работа № 5 по теме: «Разложение многочлена на множители»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A21A13">
            <w:pPr>
              <w:jc w:val="center"/>
            </w:pPr>
            <w:r>
              <w:t>2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E223F2" w:rsidRDefault="0041724C" w:rsidP="005715A0">
            <w:pPr>
              <w:pStyle w:val="ab"/>
              <w:jc w:val="center"/>
              <w:rPr>
                <w:sz w:val="22"/>
              </w:rPr>
            </w:pPr>
            <w:r>
              <w:rPr>
                <w:sz w:val="22"/>
              </w:rPr>
              <w:t>68</w:t>
            </w: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81145D" w:rsidRDefault="0041724C" w:rsidP="00602CC6">
            <w:r w:rsidRPr="0081145D">
              <w:t>Связи между величинами. Функция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E223F2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E223F2" w:rsidRDefault="0041724C" w:rsidP="005715A0">
            <w:pPr>
              <w:pStyle w:val="ab"/>
              <w:jc w:val="center"/>
              <w:rPr>
                <w:sz w:val="22"/>
              </w:rPr>
            </w:pPr>
            <w:r>
              <w:rPr>
                <w:sz w:val="22"/>
              </w:rPr>
              <w:t>69</w:t>
            </w: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81145D" w:rsidRDefault="0041724C" w:rsidP="00602CC6">
            <w:r w:rsidRPr="0081145D">
              <w:t>Связи между величинами. Функция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E223F2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661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E223F2" w:rsidRDefault="0041724C" w:rsidP="005715A0">
            <w:pPr>
              <w:pStyle w:val="ab"/>
              <w:ind w:left="142"/>
              <w:rPr>
                <w:sz w:val="22"/>
              </w:rPr>
            </w:pPr>
            <w:r>
              <w:rPr>
                <w:sz w:val="22"/>
              </w:rPr>
              <w:t>70</w:t>
            </w: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81145D" w:rsidRDefault="0041724C" w:rsidP="00602CC6">
            <w:r w:rsidRPr="0081145D">
              <w:t>Способы задания функци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E223F2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E223F2" w:rsidRDefault="0041724C" w:rsidP="005715A0">
            <w:pPr>
              <w:pStyle w:val="ab"/>
              <w:ind w:left="142"/>
              <w:rPr>
                <w:sz w:val="22"/>
              </w:rPr>
            </w:pPr>
            <w:r>
              <w:rPr>
                <w:sz w:val="22"/>
              </w:rPr>
              <w:t>71</w:t>
            </w: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81145D" w:rsidRDefault="0041724C" w:rsidP="00602CC6">
            <w:r w:rsidRPr="0081145D">
              <w:t>Способы задания функци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E223F2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E223F2" w:rsidRDefault="0041724C" w:rsidP="005715A0">
            <w:pPr>
              <w:pStyle w:val="ab"/>
              <w:ind w:left="142"/>
              <w:rPr>
                <w:sz w:val="22"/>
              </w:rPr>
            </w:pPr>
            <w:r>
              <w:rPr>
                <w:sz w:val="22"/>
              </w:rPr>
              <w:t>72</w:t>
            </w: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81145D" w:rsidRDefault="0041724C" w:rsidP="00602CC6">
            <w:r w:rsidRPr="0081145D">
              <w:t>График функци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E223F2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E223F2" w:rsidRDefault="0041724C" w:rsidP="005715A0">
            <w:pPr>
              <w:pStyle w:val="ab"/>
              <w:ind w:left="142"/>
              <w:rPr>
                <w:sz w:val="22"/>
              </w:rPr>
            </w:pPr>
            <w:r>
              <w:rPr>
                <w:sz w:val="22"/>
              </w:rPr>
              <w:t>73</w:t>
            </w: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81145D" w:rsidRDefault="0041724C" w:rsidP="00602CC6">
            <w:r w:rsidRPr="0081145D">
              <w:t>График функци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E223F2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E223F2" w:rsidRDefault="0041724C" w:rsidP="005715A0">
            <w:pPr>
              <w:pStyle w:val="ab"/>
              <w:ind w:left="142"/>
              <w:rPr>
                <w:sz w:val="22"/>
              </w:rPr>
            </w:pPr>
            <w:r>
              <w:rPr>
                <w:sz w:val="22"/>
              </w:rPr>
              <w:t>74</w:t>
            </w: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Default="0041724C">
            <w:r w:rsidRPr="00D91DDB">
              <w:t>Линейная функция, её графики свойства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E223F2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E223F2" w:rsidRDefault="0041724C" w:rsidP="005715A0">
            <w:pPr>
              <w:pStyle w:val="ab"/>
              <w:ind w:left="142"/>
              <w:rPr>
                <w:sz w:val="22"/>
              </w:rPr>
            </w:pPr>
            <w:r>
              <w:rPr>
                <w:sz w:val="22"/>
              </w:rPr>
              <w:t>75</w:t>
            </w: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Default="0041724C">
            <w:r w:rsidRPr="00D91DDB">
              <w:t>Линейная функция, её графики свойства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E223F2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E223F2" w:rsidRDefault="0041724C" w:rsidP="005715A0">
            <w:pPr>
              <w:pStyle w:val="ab"/>
              <w:ind w:left="142"/>
              <w:rPr>
                <w:sz w:val="22"/>
              </w:rPr>
            </w:pPr>
            <w:r>
              <w:rPr>
                <w:sz w:val="22"/>
              </w:rPr>
              <w:t>76</w:t>
            </w: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Default="0041724C">
            <w:r w:rsidRPr="00D91DDB">
              <w:t>Линейная функция, её графики свойства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E223F2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E223F2" w:rsidRDefault="0041724C" w:rsidP="005715A0">
            <w:pPr>
              <w:pStyle w:val="ab"/>
              <w:ind w:left="142"/>
              <w:rPr>
                <w:sz w:val="22"/>
              </w:rPr>
            </w:pPr>
            <w:r>
              <w:rPr>
                <w:sz w:val="22"/>
              </w:rPr>
              <w:t>77</w:t>
            </w: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EB6966">
            <w:r w:rsidRPr="00D91DDB">
              <w:t>Линейная функция, её графики свойства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E223F2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E223F2" w:rsidRDefault="0041724C" w:rsidP="005715A0">
            <w:pPr>
              <w:pStyle w:val="ab"/>
              <w:ind w:left="142"/>
              <w:rPr>
                <w:sz w:val="22"/>
              </w:rPr>
            </w:pPr>
            <w:r>
              <w:rPr>
                <w:sz w:val="22"/>
              </w:rPr>
              <w:t>78</w:t>
            </w: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624E1C">
            <w:r w:rsidRPr="005D4275">
              <w:t>Повторение и систематизация учебного материала.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E223F2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E223F2" w:rsidRDefault="0041724C" w:rsidP="005715A0">
            <w:pPr>
              <w:pStyle w:val="ab"/>
              <w:ind w:left="142"/>
              <w:rPr>
                <w:sz w:val="22"/>
              </w:rPr>
            </w:pPr>
            <w:r>
              <w:rPr>
                <w:sz w:val="22"/>
              </w:rPr>
              <w:t>79</w:t>
            </w: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E223F2">
            <w:r w:rsidRPr="005D4275">
              <w:rPr>
                <w:b/>
                <w:i/>
              </w:rPr>
              <w:t xml:space="preserve">Контрольная работа № </w:t>
            </w:r>
            <w:r>
              <w:rPr>
                <w:b/>
                <w:i/>
              </w:rPr>
              <w:t>6</w:t>
            </w:r>
            <w:r w:rsidRPr="005D4275">
              <w:rPr>
                <w:b/>
                <w:i/>
              </w:rPr>
              <w:t xml:space="preserve"> по теме «</w:t>
            </w:r>
            <w:r>
              <w:rPr>
                <w:b/>
                <w:i/>
              </w:rPr>
              <w:t>Функция»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E223F2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5715A0" w:rsidRDefault="0041724C" w:rsidP="005715A0">
            <w:pPr>
              <w:ind w:left="142"/>
            </w:pPr>
            <w:r>
              <w:t>80</w:t>
            </w: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A26FAD" w:rsidRDefault="0041724C" w:rsidP="00602CC6">
            <w:r w:rsidRPr="00A26FAD">
              <w:t>Уравнения с двумя переменным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807490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5715A0" w:rsidRDefault="0041724C" w:rsidP="005715A0">
            <w:pPr>
              <w:ind w:left="142"/>
            </w:pPr>
            <w:r>
              <w:t>81</w:t>
            </w: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A26FAD" w:rsidRDefault="0041724C" w:rsidP="00602CC6">
            <w:r w:rsidRPr="00A26FAD">
              <w:t>Уравнения с двумя переменным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807490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5715A0" w:rsidRDefault="0041724C" w:rsidP="005715A0">
            <w:pPr>
              <w:ind w:left="142"/>
            </w:pPr>
            <w:r>
              <w:t>82</w:t>
            </w: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A26FAD" w:rsidRDefault="0041724C" w:rsidP="00602CC6">
            <w:r w:rsidRPr="00A26FAD">
              <w:t>Линейное уравнение с двумя переменными и его график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807490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5715A0" w:rsidRDefault="0041724C" w:rsidP="005715A0">
            <w:pPr>
              <w:ind w:left="142"/>
            </w:pPr>
            <w:r>
              <w:t>83</w:t>
            </w: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A26FAD" w:rsidRDefault="0041724C" w:rsidP="00602CC6">
            <w:r w:rsidRPr="00A26FAD">
              <w:t>Линейное уравнение с двумя переменными и его график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807490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5715A0" w:rsidRDefault="0041724C" w:rsidP="005715A0">
            <w:pPr>
              <w:ind w:left="142"/>
            </w:pPr>
            <w:r>
              <w:t>84</w:t>
            </w: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A26FAD" w:rsidRDefault="0041724C" w:rsidP="00602CC6">
            <w:r w:rsidRPr="00A26FAD">
              <w:t>Линейное уравнение с двумя переменными и его график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807490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5715A0" w:rsidRDefault="0041724C" w:rsidP="005715A0">
            <w:pPr>
              <w:ind w:left="142"/>
            </w:pPr>
            <w:r>
              <w:lastRenderedPageBreak/>
              <w:t>85</w:t>
            </w: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A26FAD" w:rsidRDefault="0041724C" w:rsidP="00602CC6">
            <w:r w:rsidRPr="00A26FAD">
              <w:t>Системы уравнений с двумя переменными. Графический метод решения системы двух линейных уравнений с двумя переменным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807490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5715A0" w:rsidRDefault="0041724C" w:rsidP="005715A0">
            <w:pPr>
              <w:ind w:left="142"/>
            </w:pPr>
            <w:r>
              <w:t>86</w:t>
            </w: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A26FAD" w:rsidRDefault="0041724C" w:rsidP="00602CC6">
            <w:r w:rsidRPr="00A26FAD">
              <w:t>Системы уравнений с двумя переменными. Графический метод решения системы двух линейных уравнений с двумя переменным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807490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5715A0" w:rsidRDefault="0041724C" w:rsidP="005715A0">
            <w:pPr>
              <w:ind w:left="142"/>
            </w:pPr>
            <w:r>
              <w:t>87</w:t>
            </w: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A26FAD" w:rsidRDefault="0041724C" w:rsidP="00602CC6">
            <w:r w:rsidRPr="00A26FAD">
              <w:t>Системы уравнений с двумя переменными. Графический метод решения системы двух линейных уравнений с двумя переменным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807490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5715A0" w:rsidRDefault="0041724C" w:rsidP="005715A0">
            <w:pPr>
              <w:ind w:left="142"/>
            </w:pPr>
            <w:r>
              <w:t>88</w:t>
            </w: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A26FAD" w:rsidRDefault="0041724C" w:rsidP="00602CC6">
            <w:r w:rsidRPr="00A26FAD">
              <w:t>Решение систем линейных уравнений методом подстановк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807490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5715A0" w:rsidRDefault="0041724C" w:rsidP="005715A0">
            <w:pPr>
              <w:ind w:left="142"/>
            </w:pPr>
            <w:r>
              <w:t>89</w:t>
            </w: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A26FAD" w:rsidRDefault="0041724C" w:rsidP="00602CC6">
            <w:r w:rsidRPr="00A26FAD">
              <w:t>Решение систем линейных уравнений методом подстановк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807490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5715A0" w:rsidRDefault="0041724C" w:rsidP="005715A0">
            <w:pPr>
              <w:ind w:left="142"/>
            </w:pPr>
            <w:r>
              <w:t>90</w:t>
            </w: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A26FAD" w:rsidRDefault="0041724C" w:rsidP="00602CC6">
            <w:r w:rsidRPr="00A26FAD">
              <w:t>Решение систем линейных уравнений методом сложения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807490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5715A0" w:rsidRDefault="0041724C" w:rsidP="005715A0">
            <w:pPr>
              <w:ind w:left="142"/>
            </w:pPr>
            <w:r>
              <w:t>91</w:t>
            </w: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A26FAD" w:rsidRDefault="0041724C" w:rsidP="00602CC6">
            <w:r w:rsidRPr="00A26FAD">
              <w:t>Решение систем линейных уравнений методом сложения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807490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5715A0" w:rsidRDefault="0041724C" w:rsidP="005715A0">
            <w:pPr>
              <w:ind w:left="142"/>
            </w:pPr>
            <w:r>
              <w:t>92</w:t>
            </w: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A26FAD" w:rsidRDefault="0041724C" w:rsidP="00602CC6">
            <w:r w:rsidRPr="00A26FAD">
              <w:t>Решение систем линейных уравнений методом сложения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807490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5715A0" w:rsidRDefault="0041724C" w:rsidP="005715A0">
            <w:pPr>
              <w:ind w:left="142"/>
            </w:pPr>
            <w:r>
              <w:t>93</w:t>
            </w: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A26FAD" w:rsidRDefault="0041724C" w:rsidP="00602CC6">
            <w:r w:rsidRPr="00A26FAD">
              <w:t>Решение задач с помощью систем линейных уравнени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807490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5715A0" w:rsidRDefault="0041724C" w:rsidP="005715A0">
            <w:pPr>
              <w:ind w:left="142"/>
            </w:pPr>
            <w:r>
              <w:t>94</w:t>
            </w: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A26FAD" w:rsidRDefault="0041724C" w:rsidP="00602CC6">
            <w:r w:rsidRPr="00A26FAD">
              <w:t>Решение задач с помощью систем линейных уравнени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807490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5715A0" w:rsidRDefault="0041724C" w:rsidP="005715A0">
            <w:pPr>
              <w:ind w:left="142"/>
            </w:pPr>
            <w:r>
              <w:t>95</w:t>
            </w: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A26FAD" w:rsidRDefault="0041724C" w:rsidP="00602CC6">
            <w:r w:rsidRPr="00A26FAD">
              <w:t>Решение задач с помощью систем линейных уравнени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807490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5715A0" w:rsidRDefault="0041724C" w:rsidP="005715A0">
            <w:pPr>
              <w:ind w:left="142"/>
            </w:pPr>
            <w:r>
              <w:t>96</w:t>
            </w: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A26FAD" w:rsidRDefault="0041724C" w:rsidP="00602CC6">
            <w:r w:rsidRPr="00A26FAD">
              <w:t>Решение задач с помощью систем линейных уравнени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807490">
            <w:pPr>
              <w:jc w:val="center"/>
            </w:pP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5715A0" w:rsidRDefault="0041724C" w:rsidP="005715A0">
            <w:pPr>
              <w:ind w:left="142"/>
            </w:pPr>
            <w:r>
              <w:t>97</w:t>
            </w: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602CC6">
            <w:r w:rsidRPr="005D4275">
              <w:t>Повторение и систематизация учебного материала.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807490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5715A0" w:rsidRDefault="0041724C" w:rsidP="005715A0">
            <w:pPr>
              <w:ind w:left="142"/>
            </w:pPr>
            <w:r>
              <w:t>98</w:t>
            </w: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5D4275" w:rsidRDefault="0041724C" w:rsidP="00807490">
            <w:r w:rsidRPr="005D4275">
              <w:rPr>
                <w:b/>
                <w:i/>
              </w:rPr>
              <w:t xml:space="preserve">Контрольная работа № </w:t>
            </w:r>
            <w:r>
              <w:rPr>
                <w:b/>
                <w:i/>
              </w:rPr>
              <w:t>7</w:t>
            </w:r>
            <w:r w:rsidRPr="005D4275">
              <w:rPr>
                <w:b/>
                <w:i/>
              </w:rPr>
              <w:t xml:space="preserve"> по теме  «</w:t>
            </w:r>
            <w:r w:rsidRPr="006B66FF">
              <w:rPr>
                <w:b/>
              </w:rPr>
              <w:t xml:space="preserve">Системы </w:t>
            </w:r>
            <w:proofErr w:type="spellStart"/>
            <w:r w:rsidRPr="006B66FF">
              <w:rPr>
                <w:b/>
              </w:rPr>
              <w:t>линейныхуравнений</w:t>
            </w:r>
            <w:proofErr w:type="spellEnd"/>
            <w:r w:rsidRPr="006B66FF">
              <w:rPr>
                <w:b/>
              </w:rPr>
              <w:t xml:space="preserve"> с </w:t>
            </w:r>
            <w:proofErr w:type="spellStart"/>
            <w:r w:rsidRPr="006B66FF">
              <w:rPr>
                <w:b/>
              </w:rPr>
              <w:t>двумяпеременными</w:t>
            </w:r>
            <w:proofErr w:type="spellEnd"/>
            <w:r w:rsidRPr="005D4275">
              <w:rPr>
                <w:b/>
                <w:i/>
              </w:rPr>
              <w:t>»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807490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5715A0" w:rsidRDefault="0041724C" w:rsidP="005715A0">
            <w:pPr>
              <w:ind w:left="142"/>
            </w:pPr>
            <w:r>
              <w:lastRenderedPageBreak/>
              <w:t>99</w:t>
            </w: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Default="0041724C">
            <w:r w:rsidRPr="009064C5">
              <w:t>Упражнения для повторения курса 7 класса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807490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5715A0" w:rsidRDefault="0041724C" w:rsidP="005715A0">
            <w:pPr>
              <w:ind w:left="142"/>
            </w:pPr>
            <w:r>
              <w:t>100</w:t>
            </w: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Default="0041724C">
            <w:r w:rsidRPr="009064C5">
              <w:t>Упражнения для повторения курса 7 класса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807490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5715A0" w:rsidRDefault="0041724C" w:rsidP="005715A0">
            <w:pPr>
              <w:ind w:left="142"/>
            </w:pPr>
            <w:r>
              <w:t>101</w:t>
            </w: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Default="0041724C">
            <w:r w:rsidRPr="009064C5">
              <w:t>Упражнения для повторения курса 7 класса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807490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5715A0" w:rsidRDefault="0041724C" w:rsidP="005715A0">
            <w:pPr>
              <w:ind w:left="142"/>
            </w:pPr>
            <w:r>
              <w:t>102-103</w:t>
            </w: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Default="0041724C">
            <w:r>
              <w:t>Итоговая контрольная работа №8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807490">
            <w:pPr>
              <w:jc w:val="center"/>
            </w:pPr>
            <w:r>
              <w:t>2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5715A0" w:rsidRDefault="0041724C" w:rsidP="005715A0">
            <w:pPr>
              <w:ind w:left="142"/>
            </w:pPr>
            <w:r>
              <w:t>104-105</w:t>
            </w: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624E1C">
            <w:r>
              <w:t>Резерв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807490">
            <w:pPr>
              <w:jc w:val="center"/>
            </w:pPr>
            <w:r>
              <w:t>2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5715A0" w:rsidRDefault="0041724C" w:rsidP="005715A0">
            <w:pPr>
              <w:ind w:left="142"/>
            </w:pPr>
          </w:p>
        </w:tc>
        <w:tc>
          <w:tcPr>
            <w:tcW w:w="4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624E1C"/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5715A0"/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624E1C">
            <w:pPr>
              <w:shd w:val="clear" w:color="auto" w:fill="FFFFFF"/>
              <w:rPr>
                <w:color w:val="000000"/>
              </w:rPr>
            </w:pPr>
          </w:p>
        </w:tc>
      </w:tr>
    </w:tbl>
    <w:p w:rsidR="00084CC5" w:rsidRPr="007E42F6" w:rsidRDefault="00084CC5" w:rsidP="00084CC5">
      <w:pPr>
        <w:jc w:val="both"/>
      </w:pPr>
    </w:p>
    <w:p w:rsidR="0071133E" w:rsidRDefault="0071133E">
      <w:pPr>
        <w:spacing w:after="200" w:line="276" w:lineRule="auto"/>
        <w:rPr>
          <w:rFonts w:eastAsiaTheme="minorHAnsi"/>
          <w:b/>
          <w:sz w:val="28"/>
          <w:szCs w:val="22"/>
          <w:lang w:eastAsia="en-US"/>
        </w:rPr>
      </w:pPr>
      <w:r>
        <w:rPr>
          <w:b/>
          <w:sz w:val="28"/>
        </w:rPr>
        <w:br w:type="page"/>
      </w:r>
    </w:p>
    <w:p w:rsidR="005F71BB" w:rsidRDefault="005F71BB" w:rsidP="00A535B4">
      <w:pPr>
        <w:pStyle w:val="ad"/>
        <w:ind w:left="644"/>
        <w:jc w:val="center"/>
        <w:rPr>
          <w:rFonts w:ascii="Times New Roman" w:hAnsi="Times New Roman" w:cs="Times New Roman"/>
          <w:b/>
          <w:sz w:val="28"/>
        </w:rPr>
      </w:pPr>
    </w:p>
    <w:p w:rsidR="003C5D48" w:rsidRDefault="003C5D48" w:rsidP="003C5D48">
      <w:pPr>
        <w:ind w:left="284"/>
        <w:jc w:val="center"/>
        <w:rPr>
          <w:b/>
          <w:u w:val="single"/>
        </w:rPr>
      </w:pPr>
    </w:p>
    <w:p w:rsidR="00517738" w:rsidRDefault="00517738" w:rsidP="00517738">
      <w:pPr>
        <w:tabs>
          <w:tab w:val="left" w:pos="4215"/>
          <w:tab w:val="center" w:pos="7699"/>
        </w:tabs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8 класс</w:t>
      </w:r>
    </w:p>
    <w:p w:rsidR="00517738" w:rsidRDefault="00517738" w:rsidP="00517738">
      <w:pPr>
        <w:tabs>
          <w:tab w:val="left" w:pos="4215"/>
          <w:tab w:val="center" w:pos="7699"/>
        </w:tabs>
        <w:rPr>
          <w:b/>
          <w:sz w:val="28"/>
          <w:szCs w:val="28"/>
        </w:rPr>
      </w:pPr>
    </w:p>
    <w:tbl>
      <w:tblPr>
        <w:tblW w:w="7752" w:type="dxa"/>
        <w:jc w:val="center"/>
        <w:tblLayout w:type="fixed"/>
        <w:tblCellMar>
          <w:left w:w="40" w:type="dxa"/>
          <w:right w:w="40" w:type="dxa"/>
        </w:tblCellMar>
        <w:tblLook w:val="04A0"/>
      </w:tblPr>
      <w:tblGrid>
        <w:gridCol w:w="705"/>
        <w:gridCol w:w="4637"/>
        <w:gridCol w:w="1134"/>
        <w:gridCol w:w="1276"/>
      </w:tblGrid>
      <w:tr w:rsidR="0041724C" w:rsidTr="0041724C">
        <w:trPr>
          <w:cantSplit/>
          <w:trHeight w:val="703"/>
          <w:jc w:val="center"/>
        </w:trPr>
        <w:tc>
          <w:tcPr>
            <w:tcW w:w="705" w:type="dxa"/>
            <w:vMerge w:val="restart"/>
            <w:tcBorders>
              <w:top w:val="single" w:sz="6" w:space="0" w:color="auto"/>
              <w:left w:val="single" w:sz="4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</w:tcPr>
          <w:p w:rsidR="0041724C" w:rsidRPr="004E64A6" w:rsidRDefault="0041724C" w:rsidP="00F82730">
            <w:pPr>
              <w:shd w:val="clear" w:color="auto" w:fill="FFFFFF"/>
              <w:jc w:val="center"/>
            </w:pPr>
            <w:r>
              <w:rPr>
                <w:color w:val="000000"/>
              </w:rPr>
              <w:t>№ урока</w:t>
            </w:r>
          </w:p>
          <w:p w:rsidR="0041724C" w:rsidRDefault="0041724C" w:rsidP="00F82730">
            <w:pPr>
              <w:shd w:val="clear" w:color="auto" w:fill="FFFFFF"/>
              <w:jc w:val="center"/>
            </w:pPr>
          </w:p>
        </w:tc>
        <w:tc>
          <w:tcPr>
            <w:tcW w:w="4637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41724C" w:rsidRDefault="0041724C" w:rsidP="00F82730">
            <w:pPr>
              <w:shd w:val="clear" w:color="auto" w:fill="FFFFFF"/>
              <w:jc w:val="center"/>
            </w:pPr>
            <w:r>
              <w:rPr>
                <w:color w:val="000000"/>
              </w:rPr>
              <w:t>Содержание</w:t>
            </w:r>
          </w:p>
          <w:p w:rsidR="0041724C" w:rsidRDefault="0041724C" w:rsidP="00F82730">
            <w:pPr>
              <w:shd w:val="clear" w:color="auto" w:fill="FFFFFF"/>
              <w:jc w:val="center"/>
            </w:pPr>
          </w:p>
        </w:tc>
        <w:tc>
          <w:tcPr>
            <w:tcW w:w="2410" w:type="dxa"/>
            <w:gridSpan w:val="2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41724C" w:rsidRDefault="0041724C" w:rsidP="00F82730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Даты</w:t>
            </w:r>
          </w:p>
          <w:p w:rsidR="0041724C" w:rsidRDefault="0041724C" w:rsidP="00F82730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проведения</w:t>
            </w:r>
          </w:p>
        </w:tc>
      </w:tr>
      <w:tr w:rsidR="0041724C" w:rsidTr="0041724C">
        <w:trPr>
          <w:cantSplit/>
          <w:trHeight w:val="358"/>
          <w:jc w:val="center"/>
        </w:trPr>
        <w:tc>
          <w:tcPr>
            <w:tcW w:w="705" w:type="dxa"/>
            <w:vMerge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:rsidR="0041724C" w:rsidRDefault="0041724C" w:rsidP="00F82730"/>
        </w:tc>
        <w:tc>
          <w:tcPr>
            <w:tcW w:w="4637" w:type="dxa"/>
            <w:vMerge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:rsidR="0041724C" w:rsidRDefault="0041724C" w:rsidP="00F82730"/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41724C" w:rsidRDefault="0041724C" w:rsidP="00F82730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план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41724C" w:rsidRDefault="0041724C" w:rsidP="00F82730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факт</w:t>
            </w:r>
          </w:p>
        </w:tc>
      </w:tr>
      <w:tr w:rsidR="0041724C" w:rsidTr="0041724C">
        <w:trPr>
          <w:cantSplit/>
          <w:trHeight w:val="358"/>
          <w:jc w:val="center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F82730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6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CE4880" w:rsidRDefault="0041724C" w:rsidP="00F82730">
            <w:pPr>
              <w:pStyle w:val="ab"/>
            </w:pPr>
            <w:r>
              <w:t xml:space="preserve">Повторение. Разложение многочлена на множители. 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  <w:jc w:val="center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F82730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6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CE4880" w:rsidRDefault="0041724C" w:rsidP="00F82730">
            <w:pPr>
              <w:pStyle w:val="ab"/>
            </w:pPr>
            <w:r>
              <w:t>Повторение. Линейная функция и ее свойства.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  <w:jc w:val="center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F82730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6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CE4880" w:rsidRDefault="0041724C" w:rsidP="00F82730">
            <w:pPr>
              <w:pStyle w:val="ab"/>
            </w:pPr>
            <w:r>
              <w:t>Повторение. Системы уравнений. Степень с натуральным показателем.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  <w:jc w:val="center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F82730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6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CE4880" w:rsidRDefault="0041724C" w:rsidP="00F82730">
            <w:pPr>
              <w:pStyle w:val="ab"/>
            </w:pPr>
            <w:r w:rsidRPr="003F05BC">
              <w:rPr>
                <w:b/>
              </w:rPr>
              <w:t>Вводная контрольная работа</w:t>
            </w:r>
            <w:r>
              <w:t>.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  <w:jc w:val="center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F82730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6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75227B" w:rsidRDefault="0041724C" w:rsidP="00F82730">
            <w:pPr>
              <w:pStyle w:val="ab"/>
            </w:pPr>
            <w:r w:rsidRPr="00CE4880">
              <w:t>Рациональные дроби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  <w:jc w:val="center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F82730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6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75227B" w:rsidRDefault="0041724C" w:rsidP="00F82730">
            <w:pPr>
              <w:pStyle w:val="ab"/>
            </w:pPr>
            <w:r w:rsidRPr="00CE4880">
              <w:t>Рациональные дроби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  <w:jc w:val="center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F82730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6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75227B" w:rsidRDefault="0041724C" w:rsidP="00F82730">
            <w:pPr>
              <w:pStyle w:val="ab"/>
            </w:pPr>
            <w:r w:rsidRPr="00CE4880">
              <w:t>Основное свойство рациональной дроби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  <w:jc w:val="center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F82730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6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75227B" w:rsidRDefault="0041724C" w:rsidP="00F82730">
            <w:pPr>
              <w:pStyle w:val="ab"/>
            </w:pPr>
            <w:r w:rsidRPr="00CE4880">
              <w:t>Основное свойство рациональной дроби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  <w:jc w:val="center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F82730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6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75227B" w:rsidRDefault="0041724C" w:rsidP="00F82730">
            <w:pPr>
              <w:pStyle w:val="ab"/>
            </w:pPr>
            <w:r w:rsidRPr="00CE4880">
              <w:t>Сложение и вычитание рациональных дробей</w:t>
            </w:r>
            <w:r>
              <w:t xml:space="preserve"> </w:t>
            </w:r>
            <w:r w:rsidRPr="00CE4880">
              <w:t>с одинаковыми знаменателями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  <w:jc w:val="center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F82730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6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75227B" w:rsidRDefault="0041724C" w:rsidP="00F82730">
            <w:pPr>
              <w:pStyle w:val="ab"/>
            </w:pPr>
            <w:r w:rsidRPr="00CE4880">
              <w:t>Сложение и вычитание рациональных дробей</w:t>
            </w:r>
            <w:r>
              <w:t xml:space="preserve"> </w:t>
            </w:r>
            <w:r w:rsidRPr="00CE4880">
              <w:t>с одинаковыми знаменателями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  <w:jc w:val="center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F82730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6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75227B" w:rsidRDefault="0041724C" w:rsidP="00F82730">
            <w:pPr>
              <w:pStyle w:val="ab"/>
            </w:pPr>
            <w:r w:rsidRPr="002A1FBA">
              <w:t>Сложение и вычитание рациональных дробей с разными знаменателями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  <w:jc w:val="center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F82730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6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75227B" w:rsidRDefault="0041724C" w:rsidP="00F82730">
            <w:pPr>
              <w:pStyle w:val="ab"/>
            </w:pPr>
            <w:r w:rsidRPr="002A1FBA">
              <w:t>Сложение и вычитание рациональных дробей с разными знаменателями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  <w:jc w:val="center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F82730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6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75227B" w:rsidRDefault="0041724C" w:rsidP="00F82730">
            <w:pPr>
              <w:pStyle w:val="ab"/>
            </w:pPr>
            <w:r w:rsidRPr="002A1FBA">
              <w:t>Сложение и вычитание рациональных дробей с разными знаменателями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699"/>
          <w:jc w:val="center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p w:rsidR="0041724C" w:rsidRDefault="0041724C" w:rsidP="00F82730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637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41724C" w:rsidRPr="0075227B" w:rsidRDefault="0041724C" w:rsidP="00F82730">
            <w:pPr>
              <w:pStyle w:val="ab"/>
            </w:pPr>
            <w:r>
              <w:t>Подготовка к контрольной работе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  <w:jc w:val="center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F82730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6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6A7630" w:rsidRDefault="0041724C" w:rsidP="00F82730">
            <w:pPr>
              <w:rPr>
                <w:b/>
              </w:rPr>
            </w:pPr>
            <w:r w:rsidRPr="006A7630">
              <w:rPr>
                <w:b/>
              </w:rPr>
              <w:t>Контрольная работа № 1 по теме «</w:t>
            </w:r>
            <w:r>
              <w:rPr>
                <w:b/>
              </w:rPr>
              <w:t>Рациональные дроби</w:t>
            </w:r>
            <w:r w:rsidRPr="006A7630">
              <w:rPr>
                <w:b/>
              </w:rPr>
              <w:t>»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828"/>
          <w:jc w:val="center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p w:rsidR="0041724C" w:rsidRDefault="0041724C" w:rsidP="00F82730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637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41724C" w:rsidRPr="0075227B" w:rsidRDefault="0041724C" w:rsidP="00F82730">
            <w:pPr>
              <w:pStyle w:val="ab"/>
            </w:pPr>
            <w:r w:rsidRPr="002A1FBA">
              <w:t>Умножение и деление рациональных дробей. Возведение рациональной дроби в степень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  <w:jc w:val="center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F82730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6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75227B" w:rsidRDefault="0041724C" w:rsidP="00F82730">
            <w:pPr>
              <w:pStyle w:val="ab"/>
            </w:pPr>
            <w:r w:rsidRPr="002A1FBA">
              <w:t>Умножение и деление рациональных дробей. Возведение рациональной дроби в степень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  <w:jc w:val="center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F82730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6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75227B" w:rsidRDefault="0041724C" w:rsidP="00F82730">
            <w:pPr>
              <w:pStyle w:val="ab"/>
            </w:pPr>
            <w:r w:rsidRPr="002A1FBA">
              <w:t>Умножение и деление рациональных дробей. Возведение рациональной дроби в степень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618"/>
          <w:jc w:val="center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F82730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6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75227B" w:rsidRDefault="0041724C" w:rsidP="00F82730">
            <w:pPr>
              <w:pStyle w:val="ab"/>
            </w:pPr>
            <w:r w:rsidRPr="002A1FBA">
              <w:t>Умножение и деление рациональных дробей. Возведение рациональной дроби в степень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  <w:jc w:val="center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F82730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6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Default="0041724C" w:rsidP="00F82730">
            <w:r w:rsidRPr="00F870B6">
              <w:t>Тождественные</w:t>
            </w:r>
            <w:r>
              <w:t xml:space="preserve"> </w:t>
            </w:r>
            <w:r w:rsidRPr="00F870B6">
              <w:t>преобразования</w:t>
            </w:r>
            <w:r>
              <w:t xml:space="preserve"> </w:t>
            </w:r>
            <w:r w:rsidRPr="00F870B6">
              <w:t>рациональных</w:t>
            </w:r>
            <w:r>
              <w:t xml:space="preserve"> </w:t>
            </w:r>
            <w:r w:rsidRPr="00F870B6">
              <w:t>выражений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  <w:jc w:val="center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F82730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6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Default="0041724C" w:rsidP="00F82730">
            <w:r w:rsidRPr="00F870B6">
              <w:t>Тождественные</w:t>
            </w:r>
            <w:r>
              <w:t xml:space="preserve"> </w:t>
            </w:r>
            <w:r w:rsidRPr="00F870B6">
              <w:t>преобразования</w:t>
            </w:r>
            <w:r>
              <w:t xml:space="preserve"> </w:t>
            </w:r>
            <w:r w:rsidRPr="00F870B6">
              <w:t>рациональных</w:t>
            </w:r>
            <w:r>
              <w:t xml:space="preserve"> </w:t>
            </w:r>
            <w:r w:rsidRPr="00F870B6">
              <w:t>выражений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  <w:jc w:val="center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F82730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6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Default="0041724C" w:rsidP="00F82730">
            <w:r w:rsidRPr="00F870B6">
              <w:t>Тождественные</w:t>
            </w:r>
            <w:r>
              <w:t xml:space="preserve"> </w:t>
            </w:r>
            <w:r w:rsidRPr="00F870B6">
              <w:t>преобразования</w:t>
            </w:r>
            <w:r>
              <w:t xml:space="preserve"> </w:t>
            </w:r>
            <w:r w:rsidRPr="00F870B6">
              <w:t>рациональных</w:t>
            </w:r>
            <w:r>
              <w:t xml:space="preserve"> </w:t>
            </w:r>
            <w:r w:rsidRPr="00F870B6">
              <w:t>выражений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  <w:jc w:val="center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F82730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6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6A7630" w:rsidRDefault="0041724C" w:rsidP="00F82730">
            <w:pPr>
              <w:rPr>
                <w:b/>
              </w:rPr>
            </w:pPr>
            <w:r w:rsidRPr="006A7630">
              <w:rPr>
                <w:b/>
              </w:rPr>
              <w:t>Контрольная работа № 2 по теме: «</w:t>
            </w:r>
            <w:r>
              <w:rPr>
                <w:b/>
              </w:rPr>
              <w:t>Тождественные преобразования рациональных выражений</w:t>
            </w:r>
            <w:r w:rsidRPr="006A7630">
              <w:rPr>
                <w:b/>
              </w:rPr>
              <w:t>»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565"/>
          <w:jc w:val="center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41724C" w:rsidRDefault="0041724C" w:rsidP="00F82730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637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41724C" w:rsidRPr="0075227B" w:rsidRDefault="0041724C" w:rsidP="00F82730">
            <w:pPr>
              <w:pStyle w:val="ab"/>
            </w:pPr>
            <w:r w:rsidRPr="002A1FBA">
              <w:t>Равносильные уравнения.</w:t>
            </w:r>
            <w:r>
              <w:t xml:space="preserve"> </w:t>
            </w:r>
            <w:r w:rsidRPr="002A1FBA">
              <w:t>Рациональные уравнения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  <w:jc w:val="center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F82730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6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75227B" w:rsidRDefault="0041724C" w:rsidP="00F82730">
            <w:pPr>
              <w:pStyle w:val="ab"/>
            </w:pPr>
            <w:r w:rsidRPr="002A1FBA">
              <w:t>Равносильные уравнения.</w:t>
            </w:r>
            <w:r>
              <w:t xml:space="preserve"> </w:t>
            </w:r>
            <w:r w:rsidRPr="002A1FBA">
              <w:t>Рациональные уравнения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  <w:jc w:val="center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F82730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6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75227B" w:rsidRDefault="0041724C" w:rsidP="00F82730">
            <w:pPr>
              <w:pStyle w:val="ab"/>
            </w:pPr>
            <w:r w:rsidRPr="002A1FBA">
              <w:t>Равносильные уравнения.</w:t>
            </w:r>
            <w:r>
              <w:t xml:space="preserve"> </w:t>
            </w:r>
            <w:r w:rsidRPr="002A1FBA">
              <w:t>Рациональные уравнения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  <w:jc w:val="center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F82730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6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75227B" w:rsidRDefault="0041724C" w:rsidP="00F82730">
            <w:pPr>
              <w:pStyle w:val="ab"/>
            </w:pPr>
            <w:r w:rsidRPr="0025289A">
              <w:t>Степень с целым отрицательным показателем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  <w:jc w:val="center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F82730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6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75227B" w:rsidRDefault="0041724C" w:rsidP="00F82730">
            <w:pPr>
              <w:pStyle w:val="ab"/>
            </w:pPr>
            <w:r w:rsidRPr="0025289A">
              <w:t>Степень с целым отрицательным показателем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557"/>
          <w:jc w:val="center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p w:rsidR="0041724C" w:rsidRDefault="0041724C" w:rsidP="00F82730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637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41724C" w:rsidRPr="0075227B" w:rsidRDefault="0041724C" w:rsidP="00F82730">
            <w:pPr>
              <w:pStyle w:val="ab"/>
            </w:pPr>
            <w:r w:rsidRPr="0025289A">
              <w:t>Степень с целым отрицательным показателем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97"/>
          <w:jc w:val="center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F82730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6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75227B" w:rsidRDefault="0041724C" w:rsidP="00F82730">
            <w:pPr>
              <w:pStyle w:val="ab"/>
            </w:pPr>
            <w:r w:rsidRPr="0025289A">
              <w:t>Степень с целым отрицательным показателем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  <w:jc w:val="center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F82730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6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75227B" w:rsidRDefault="0041724C" w:rsidP="00F82730">
            <w:pPr>
              <w:pStyle w:val="ab"/>
            </w:pPr>
            <w:r w:rsidRPr="0025289A">
              <w:t>Свойства степени с </w:t>
            </w:r>
            <w:r>
              <w:t>отрицательным</w:t>
            </w:r>
            <w:r w:rsidRPr="0025289A">
              <w:t xml:space="preserve"> показателем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  <w:jc w:val="center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F82730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6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75227B" w:rsidRDefault="0041724C" w:rsidP="00F82730">
            <w:pPr>
              <w:pStyle w:val="ab"/>
            </w:pPr>
            <w:r w:rsidRPr="0025289A">
              <w:t>Свойства степени с целым показателем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65"/>
          <w:jc w:val="center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F82730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6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75227B" w:rsidRDefault="0041724C" w:rsidP="00F82730">
            <w:pPr>
              <w:pStyle w:val="ab"/>
            </w:pPr>
            <w:r w:rsidRPr="0025289A">
              <w:t>Свойства степени с целым показателем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  <w:jc w:val="center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F82730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6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75227B" w:rsidRDefault="0041724C" w:rsidP="00F82730">
            <w:pPr>
              <w:pStyle w:val="ab"/>
            </w:pPr>
            <w:r w:rsidRPr="0025289A">
              <w:t>Свойства степени с целым показателем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589"/>
          <w:jc w:val="center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p w:rsidR="0041724C" w:rsidRDefault="0041724C" w:rsidP="00F82730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637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41724C" w:rsidRPr="0075227B" w:rsidRDefault="0041724C" w:rsidP="00F82730">
            <w:pPr>
              <w:pStyle w:val="ab"/>
            </w:pPr>
            <w:r w:rsidRPr="0025289A">
              <w:t>Свойства степени с целым показателем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  <w:jc w:val="center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F82730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6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75227B" w:rsidRDefault="0041724C" w:rsidP="00F82730">
            <w:pPr>
              <w:pStyle w:val="ab"/>
            </w:pPr>
            <w:r w:rsidRPr="0025289A">
              <w:t>Функция</w:t>
            </w:r>
            <w:r w:rsidRPr="00CC12BD">
              <w:rPr>
                <w:position w:val="-24"/>
              </w:rPr>
              <w:object w:dxaOrig="62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1pt;height:31pt" o:ole="">
                  <v:imagedata r:id="rId8" o:title=""/>
                </v:shape>
                <o:OLEObject Type="Embed" ProgID="Equation.DSMT4" ShapeID="_x0000_i1025" DrawAspect="Content" ObjectID="_1713684620" r:id="rId9"/>
              </w:object>
            </w:r>
            <w:r>
              <w:t xml:space="preserve"> </w:t>
            </w:r>
            <w:r w:rsidRPr="0025289A">
              <w:t>и её график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  <w:jc w:val="center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F82730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6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75227B" w:rsidRDefault="0041724C" w:rsidP="00F82730">
            <w:pPr>
              <w:pStyle w:val="ab"/>
            </w:pPr>
            <w:r w:rsidRPr="0025289A">
              <w:t>Функция</w:t>
            </w:r>
            <w:r w:rsidRPr="00CC12BD">
              <w:rPr>
                <w:position w:val="-24"/>
              </w:rPr>
              <w:object w:dxaOrig="620" w:dyaOrig="620">
                <v:shape id="_x0000_i1026" type="#_x0000_t75" style="width:31pt;height:31pt" o:ole="">
                  <v:imagedata r:id="rId8" o:title=""/>
                </v:shape>
                <o:OLEObject Type="Embed" ProgID="Equation.DSMT4" ShapeID="_x0000_i1026" DrawAspect="Content" ObjectID="_1713684621" r:id="rId10"/>
              </w:object>
            </w:r>
            <w:r>
              <w:t xml:space="preserve"> </w:t>
            </w:r>
            <w:r w:rsidRPr="0025289A">
              <w:t>и её график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684"/>
          <w:jc w:val="center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p w:rsidR="0041724C" w:rsidRDefault="0041724C" w:rsidP="00F82730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637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41724C" w:rsidRPr="0075227B" w:rsidRDefault="0041724C" w:rsidP="00F82730">
            <w:pPr>
              <w:pStyle w:val="ab"/>
            </w:pPr>
            <w:r w:rsidRPr="0025289A">
              <w:t>Функция</w:t>
            </w:r>
            <w:r w:rsidRPr="00CC12BD">
              <w:rPr>
                <w:position w:val="-24"/>
              </w:rPr>
              <w:object w:dxaOrig="620" w:dyaOrig="620">
                <v:shape id="_x0000_i1027" type="#_x0000_t75" style="width:31pt;height:31pt" o:ole="">
                  <v:imagedata r:id="rId8" o:title=""/>
                </v:shape>
                <o:OLEObject Type="Embed" ProgID="Equation.DSMT4" ShapeID="_x0000_i1027" DrawAspect="Content" ObjectID="_1713684622" r:id="rId11"/>
              </w:object>
            </w:r>
            <w:r>
              <w:t xml:space="preserve"> </w:t>
            </w:r>
            <w:r w:rsidRPr="0025289A">
              <w:t>и её график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698"/>
          <w:jc w:val="center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p w:rsidR="0041724C" w:rsidRDefault="0041724C" w:rsidP="00F82730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637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41724C" w:rsidRPr="0075227B" w:rsidRDefault="0041724C" w:rsidP="00F82730">
            <w:pPr>
              <w:pStyle w:val="ab"/>
            </w:pPr>
            <w:r w:rsidRPr="0025289A">
              <w:t>Функция</w:t>
            </w:r>
            <w:r w:rsidRPr="00CC12BD">
              <w:rPr>
                <w:position w:val="-24"/>
              </w:rPr>
              <w:object w:dxaOrig="620" w:dyaOrig="620">
                <v:shape id="_x0000_i1028" type="#_x0000_t75" style="width:31pt;height:31pt" o:ole="">
                  <v:imagedata r:id="rId8" o:title=""/>
                </v:shape>
                <o:OLEObject Type="Embed" ProgID="Equation.DSMT4" ShapeID="_x0000_i1028" DrawAspect="Content" ObjectID="_1713684623" r:id="rId12"/>
              </w:object>
            </w:r>
            <w:r>
              <w:t xml:space="preserve"> </w:t>
            </w:r>
            <w:r w:rsidRPr="0025289A">
              <w:t>и её график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  <w:jc w:val="center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F82730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6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690327" w:rsidRDefault="0041724C" w:rsidP="00F82730">
            <w:r w:rsidRPr="00690327">
              <w:t>Повторение и систематизация учебного материала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  <w:jc w:val="center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F82730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6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042F66" w:rsidRDefault="0041724C" w:rsidP="00F82730">
            <w:pPr>
              <w:rPr>
                <w:b/>
              </w:rPr>
            </w:pPr>
            <w:r w:rsidRPr="00690327">
              <w:t>Повторение и систематизация учебного материала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  <w:jc w:val="center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F82730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6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042F66" w:rsidRDefault="0041724C" w:rsidP="00F82730">
            <w:pPr>
              <w:rPr>
                <w:b/>
              </w:rPr>
            </w:pPr>
            <w:r w:rsidRPr="00042F66">
              <w:rPr>
                <w:b/>
              </w:rPr>
              <w:t>Контрольная работа № 3</w:t>
            </w:r>
            <w:r>
              <w:rPr>
                <w:b/>
              </w:rPr>
              <w:t xml:space="preserve"> по теме: «Рациональные уравнения»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735"/>
          <w:jc w:val="center"/>
        </w:trPr>
        <w:tc>
          <w:tcPr>
            <w:tcW w:w="705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6" w:space="0" w:color="auto"/>
            </w:tcBorders>
            <w:vAlign w:val="center"/>
          </w:tcPr>
          <w:p w:rsidR="0041724C" w:rsidRDefault="0041724C" w:rsidP="00F82730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637" w:type="dxa"/>
            <w:tcBorders>
              <w:top w:val="single" w:sz="8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</w:tcPr>
          <w:p w:rsidR="0041724C" w:rsidRPr="0075227B" w:rsidRDefault="0041724C" w:rsidP="00F82730">
            <w:pPr>
              <w:pStyle w:val="ab"/>
            </w:pPr>
            <w:r w:rsidRPr="0025289A">
              <w:t xml:space="preserve">Функция </w:t>
            </w:r>
            <w:proofErr w:type="spellStart"/>
            <w:r w:rsidRPr="004670E2">
              <w:rPr>
                <w:i/>
              </w:rPr>
              <w:t>y</w:t>
            </w:r>
            <w:proofErr w:type="spellEnd"/>
            <w:r w:rsidRPr="004670E2">
              <w:rPr>
                <w:i/>
              </w:rPr>
              <w:t xml:space="preserve"> = x</w:t>
            </w:r>
            <w:r w:rsidRPr="004670E2">
              <w:rPr>
                <w:i/>
                <w:vertAlign w:val="superscript"/>
              </w:rPr>
              <w:t>2</w:t>
            </w:r>
            <w:r>
              <w:rPr>
                <w:i/>
                <w:vertAlign w:val="superscript"/>
              </w:rPr>
              <w:t xml:space="preserve"> </w:t>
            </w:r>
            <w:r w:rsidRPr="0025289A">
              <w:t>и её график</w:t>
            </w:r>
          </w:p>
        </w:tc>
        <w:tc>
          <w:tcPr>
            <w:tcW w:w="1134" w:type="dxa"/>
            <w:tcBorders>
              <w:top w:val="single" w:sz="8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276" w:type="dxa"/>
            <w:tcBorders>
              <w:top w:val="single" w:sz="8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jc w:val="center"/>
        </w:trPr>
        <w:tc>
          <w:tcPr>
            <w:tcW w:w="705" w:type="dxa"/>
            <w:tcBorders>
              <w:top w:val="single" w:sz="8" w:space="0" w:color="auto"/>
              <w:left w:val="single" w:sz="8" w:space="0" w:color="auto"/>
              <w:right w:val="single" w:sz="6" w:space="0" w:color="auto"/>
            </w:tcBorders>
            <w:vAlign w:val="center"/>
          </w:tcPr>
          <w:p w:rsidR="0041724C" w:rsidRDefault="0041724C" w:rsidP="00F82730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637" w:type="dxa"/>
            <w:tcBorders>
              <w:top w:val="single" w:sz="8" w:space="0" w:color="auto"/>
              <w:left w:val="single" w:sz="6" w:space="0" w:color="auto"/>
              <w:right w:val="single" w:sz="6" w:space="0" w:color="auto"/>
            </w:tcBorders>
          </w:tcPr>
          <w:p w:rsidR="0041724C" w:rsidRPr="0075227B" w:rsidRDefault="0041724C" w:rsidP="00F82730">
            <w:pPr>
              <w:pStyle w:val="ab"/>
            </w:pPr>
            <w:r w:rsidRPr="0025289A">
              <w:t xml:space="preserve">Функция </w:t>
            </w:r>
            <w:proofErr w:type="spellStart"/>
            <w:r w:rsidRPr="004670E2">
              <w:rPr>
                <w:i/>
              </w:rPr>
              <w:t>y</w:t>
            </w:r>
            <w:proofErr w:type="spellEnd"/>
            <w:r w:rsidRPr="004670E2">
              <w:rPr>
                <w:i/>
              </w:rPr>
              <w:t xml:space="preserve"> = x</w:t>
            </w:r>
            <w:r w:rsidRPr="004670E2">
              <w:rPr>
                <w:i/>
                <w:vertAlign w:val="superscript"/>
              </w:rPr>
              <w:t>2</w:t>
            </w:r>
            <w:r>
              <w:rPr>
                <w:i/>
                <w:vertAlign w:val="superscript"/>
              </w:rPr>
              <w:t xml:space="preserve"> </w:t>
            </w:r>
            <w:r w:rsidRPr="0025289A">
              <w:t>и её график</w:t>
            </w:r>
          </w:p>
        </w:tc>
        <w:tc>
          <w:tcPr>
            <w:tcW w:w="1134" w:type="dxa"/>
            <w:tcBorders>
              <w:top w:val="single" w:sz="8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276" w:type="dxa"/>
            <w:tcBorders>
              <w:top w:val="single" w:sz="8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  <w:jc w:val="center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F82730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6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75227B" w:rsidRDefault="0041724C" w:rsidP="00F82730">
            <w:pPr>
              <w:pStyle w:val="ab"/>
            </w:pPr>
            <w:r w:rsidRPr="0025289A">
              <w:t xml:space="preserve">Функция </w:t>
            </w:r>
            <w:proofErr w:type="spellStart"/>
            <w:r w:rsidRPr="004670E2">
              <w:rPr>
                <w:i/>
              </w:rPr>
              <w:t>y</w:t>
            </w:r>
            <w:proofErr w:type="spellEnd"/>
            <w:r w:rsidRPr="004670E2">
              <w:rPr>
                <w:i/>
              </w:rPr>
              <w:t xml:space="preserve"> = x</w:t>
            </w:r>
            <w:r w:rsidRPr="004670E2">
              <w:rPr>
                <w:i/>
                <w:vertAlign w:val="superscript"/>
              </w:rPr>
              <w:t>2</w:t>
            </w:r>
            <w:r>
              <w:rPr>
                <w:i/>
                <w:vertAlign w:val="superscript"/>
              </w:rPr>
              <w:t xml:space="preserve"> </w:t>
            </w:r>
            <w:r w:rsidRPr="0025289A">
              <w:t>и её график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  <w:jc w:val="center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F82730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6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75227B" w:rsidRDefault="0041724C" w:rsidP="00F82730">
            <w:pPr>
              <w:pStyle w:val="ab"/>
            </w:pPr>
            <w:r w:rsidRPr="0025289A">
              <w:t>Квадратные корни. Арифметический квадратный корень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  <w:jc w:val="center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F82730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6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75227B" w:rsidRDefault="0041724C" w:rsidP="00F82730">
            <w:pPr>
              <w:pStyle w:val="ab"/>
            </w:pPr>
            <w:r w:rsidRPr="0025289A">
              <w:t>Квадратные корни. Арифметический квадратный корень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276" w:type="dxa"/>
            <w:tcBorders>
              <w:top w:val="single" w:sz="8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  <w:jc w:val="center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F82730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6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75227B" w:rsidRDefault="0041724C" w:rsidP="00F82730">
            <w:pPr>
              <w:pStyle w:val="ab"/>
            </w:pPr>
            <w:r w:rsidRPr="0025289A">
              <w:t>Квадратные корни. Арифметический квадратный корень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  <w:jc w:val="center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F82730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6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25289A" w:rsidRDefault="0041724C" w:rsidP="00F82730">
            <w:pPr>
              <w:pStyle w:val="ab"/>
            </w:pPr>
            <w:r w:rsidRPr="0025289A">
              <w:t>Квадратные корни. Арифметический квадратный корень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  <w:jc w:val="center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F82730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6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75227B" w:rsidRDefault="0041724C" w:rsidP="00F82730">
            <w:pPr>
              <w:pStyle w:val="ab"/>
            </w:pPr>
            <w:r w:rsidRPr="0025289A">
              <w:t>Множество</w:t>
            </w:r>
            <w:r>
              <w:t xml:space="preserve"> </w:t>
            </w:r>
            <w:r w:rsidRPr="0025289A">
              <w:t>и его элементы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  <w:jc w:val="center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F82730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6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75227B" w:rsidRDefault="0041724C" w:rsidP="00F82730">
            <w:pPr>
              <w:pStyle w:val="ab"/>
            </w:pPr>
            <w:r w:rsidRPr="0025289A">
              <w:t>Множество</w:t>
            </w:r>
            <w:r>
              <w:t xml:space="preserve"> </w:t>
            </w:r>
            <w:r w:rsidRPr="0025289A">
              <w:t>и его элементы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276" w:type="dxa"/>
            <w:tcBorders>
              <w:top w:val="single" w:sz="8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  <w:jc w:val="center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F82730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6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75227B" w:rsidRDefault="0041724C" w:rsidP="00F82730">
            <w:pPr>
              <w:pStyle w:val="ab"/>
            </w:pPr>
            <w:r w:rsidRPr="0025289A">
              <w:t>Подмножество. Операции</w:t>
            </w:r>
            <w:r>
              <w:t xml:space="preserve"> </w:t>
            </w:r>
            <w:r w:rsidRPr="0025289A">
              <w:t>над множествами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  <w:jc w:val="center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F82730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6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75227B" w:rsidRDefault="0041724C" w:rsidP="00F82730">
            <w:pPr>
              <w:pStyle w:val="ab"/>
            </w:pPr>
            <w:r w:rsidRPr="0025289A">
              <w:t>Подмножество. Операции</w:t>
            </w:r>
            <w:r>
              <w:t xml:space="preserve"> </w:t>
            </w:r>
            <w:r w:rsidRPr="0025289A">
              <w:t>над множествами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  <w:jc w:val="center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F82730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6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75227B" w:rsidRDefault="0041724C" w:rsidP="00F82730">
            <w:pPr>
              <w:pStyle w:val="ab"/>
            </w:pPr>
            <w:r w:rsidRPr="0025289A">
              <w:t>Числовые</w:t>
            </w:r>
            <w:r w:rsidRPr="0025289A">
              <w:cr/>
              <w:t>множества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  <w:jc w:val="center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F82730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6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75227B" w:rsidRDefault="0041724C" w:rsidP="00F82730">
            <w:pPr>
              <w:pStyle w:val="ab"/>
            </w:pPr>
            <w:r w:rsidRPr="0025289A">
              <w:t>Числовые</w:t>
            </w:r>
            <w:r w:rsidRPr="0025289A">
              <w:cr/>
              <w:t>множества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  <w:jc w:val="center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F82730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6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75227B" w:rsidRDefault="0041724C" w:rsidP="00F82730">
            <w:pPr>
              <w:pStyle w:val="ab"/>
            </w:pPr>
            <w:r w:rsidRPr="0025289A">
              <w:t>Свойства</w:t>
            </w:r>
            <w:r>
              <w:t xml:space="preserve"> </w:t>
            </w:r>
            <w:r w:rsidRPr="0025289A">
              <w:t>арифметического квадратного корня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  <w:jc w:val="center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F82730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6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75227B" w:rsidRDefault="0041724C" w:rsidP="00F82730">
            <w:pPr>
              <w:pStyle w:val="ab"/>
            </w:pPr>
            <w:r w:rsidRPr="0025289A">
              <w:t>Свойства</w:t>
            </w:r>
            <w:r>
              <w:t xml:space="preserve"> </w:t>
            </w:r>
            <w:r w:rsidRPr="0025289A">
              <w:t>арифметического квадратного корня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  <w:jc w:val="center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F82730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6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75227B" w:rsidRDefault="0041724C" w:rsidP="00F82730">
            <w:pPr>
              <w:pStyle w:val="ab"/>
            </w:pPr>
            <w:r w:rsidRPr="0025289A">
              <w:t>Свойства</w:t>
            </w:r>
            <w:r>
              <w:t xml:space="preserve"> </w:t>
            </w:r>
            <w:r w:rsidRPr="0025289A">
              <w:t>арифметического квадратного корня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  <w:jc w:val="center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F82730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6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75227B" w:rsidRDefault="0041724C" w:rsidP="00F82730">
            <w:pPr>
              <w:pStyle w:val="ab"/>
            </w:pPr>
            <w:r w:rsidRPr="00763294">
              <w:t>Тождественные преобразования выражений,</w:t>
            </w:r>
            <w:r>
              <w:t xml:space="preserve"> </w:t>
            </w:r>
            <w:r w:rsidRPr="00763294">
              <w:t>содержащих</w:t>
            </w:r>
            <w:r>
              <w:t xml:space="preserve"> </w:t>
            </w:r>
            <w:r w:rsidRPr="00763294">
              <w:t>квадратные корни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  <w:jc w:val="center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F82730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6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75227B" w:rsidRDefault="0041724C" w:rsidP="00F82730">
            <w:pPr>
              <w:pStyle w:val="ab"/>
            </w:pPr>
            <w:r w:rsidRPr="00763294">
              <w:t>Тождественные преобразования выражений,</w:t>
            </w:r>
            <w:r>
              <w:t xml:space="preserve"> </w:t>
            </w:r>
            <w:r w:rsidRPr="00763294">
              <w:t>содержащих</w:t>
            </w:r>
            <w:r>
              <w:t xml:space="preserve"> </w:t>
            </w:r>
            <w:r w:rsidRPr="00763294">
              <w:t>квадратные корни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276" w:type="dxa"/>
            <w:tcBorders>
              <w:top w:val="single" w:sz="8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  <w:jc w:val="center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F82730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6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75227B" w:rsidRDefault="0041724C" w:rsidP="00F82730">
            <w:pPr>
              <w:pStyle w:val="ab"/>
            </w:pPr>
            <w:r w:rsidRPr="00763294">
              <w:t>Тождественные преобразования выражений,</w:t>
            </w:r>
            <w:r>
              <w:t xml:space="preserve"> </w:t>
            </w:r>
            <w:r w:rsidRPr="00763294">
              <w:t>содержащих</w:t>
            </w:r>
            <w:r>
              <w:t xml:space="preserve"> </w:t>
            </w:r>
            <w:r w:rsidRPr="00763294">
              <w:t>квадратные корни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  <w:jc w:val="center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F82730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6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75227B" w:rsidRDefault="0041724C" w:rsidP="00F82730">
            <w:pPr>
              <w:pStyle w:val="ab"/>
            </w:pPr>
            <w:r w:rsidRPr="00763294">
              <w:t>Тождественные преобразования выражений,</w:t>
            </w:r>
            <w:r>
              <w:t xml:space="preserve"> </w:t>
            </w:r>
            <w:r w:rsidRPr="00763294">
              <w:t>содержащих</w:t>
            </w:r>
            <w:r>
              <w:t xml:space="preserve"> </w:t>
            </w:r>
            <w:r w:rsidRPr="00763294">
              <w:t>квадратные корни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  <w:jc w:val="center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F82730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6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75227B" w:rsidRDefault="0041724C" w:rsidP="00F82730">
            <w:pPr>
              <w:pStyle w:val="ab"/>
            </w:pPr>
            <w:r w:rsidRPr="00763294">
              <w:t>Тождественные преобразования выражений,</w:t>
            </w:r>
            <w:r>
              <w:t xml:space="preserve"> </w:t>
            </w:r>
            <w:r w:rsidRPr="00763294">
              <w:t>содержащих</w:t>
            </w:r>
            <w:r>
              <w:t xml:space="preserve"> </w:t>
            </w:r>
            <w:r w:rsidRPr="00763294">
              <w:t>квадратные корни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709"/>
          <w:jc w:val="center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F82730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6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75227B" w:rsidRDefault="0041724C" w:rsidP="00F82730">
            <w:pPr>
              <w:pStyle w:val="ab"/>
            </w:pPr>
            <w:r w:rsidRPr="00763294">
              <w:t>Функция</w:t>
            </w:r>
            <w:r w:rsidRPr="00CC12BD">
              <w:rPr>
                <w:position w:val="-10"/>
              </w:rPr>
              <w:object w:dxaOrig="760" w:dyaOrig="380">
                <v:shape id="_x0000_i1029" type="#_x0000_t75" style="width:38.5pt;height:19pt" o:ole="">
                  <v:imagedata r:id="rId13" o:title=""/>
                </v:shape>
                <o:OLEObject Type="Embed" ProgID="Equation.DSMT4" ShapeID="_x0000_i1029" DrawAspect="Content" ObjectID="_1713684624" r:id="rId14"/>
              </w:object>
            </w:r>
            <w:r w:rsidRPr="00763294">
              <w:t>и её график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421"/>
          <w:jc w:val="center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F82730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6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75227B" w:rsidRDefault="0041724C" w:rsidP="00F82730">
            <w:pPr>
              <w:pStyle w:val="ab"/>
            </w:pPr>
            <w:r w:rsidRPr="00763294">
              <w:t>Функция</w:t>
            </w:r>
            <w:r w:rsidRPr="00CC12BD">
              <w:rPr>
                <w:position w:val="-10"/>
              </w:rPr>
              <w:object w:dxaOrig="760" w:dyaOrig="380">
                <v:shape id="_x0000_i1030" type="#_x0000_t75" style="width:38.5pt;height:19pt" o:ole="">
                  <v:imagedata r:id="rId13" o:title=""/>
                </v:shape>
                <o:OLEObject Type="Embed" ProgID="Equation.DSMT4" ShapeID="_x0000_i1030" DrawAspect="Content" ObjectID="_1713684625" r:id="rId15"/>
              </w:object>
            </w:r>
            <w:r w:rsidRPr="00763294">
              <w:t>и её график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457"/>
          <w:jc w:val="center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F82730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6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75227B" w:rsidRDefault="0041724C" w:rsidP="00F82730">
            <w:pPr>
              <w:pStyle w:val="ab"/>
            </w:pPr>
            <w:r w:rsidRPr="00763294">
              <w:t>Функция</w:t>
            </w:r>
            <w:r w:rsidRPr="00CC12BD">
              <w:rPr>
                <w:position w:val="-10"/>
              </w:rPr>
              <w:object w:dxaOrig="760" w:dyaOrig="380">
                <v:shape id="_x0000_i1031" type="#_x0000_t75" style="width:38.5pt;height:19pt" o:ole="">
                  <v:imagedata r:id="rId13" o:title=""/>
                </v:shape>
                <o:OLEObject Type="Embed" ProgID="Equation.DSMT4" ShapeID="_x0000_i1031" DrawAspect="Content" ObjectID="_1713684626" r:id="rId16"/>
              </w:object>
            </w:r>
            <w:r w:rsidRPr="00763294">
              <w:t>и её график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776"/>
          <w:jc w:val="center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F82730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6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690327" w:rsidRDefault="0041724C" w:rsidP="00F82730">
            <w:pPr>
              <w:pStyle w:val="ab"/>
            </w:pPr>
            <w:r w:rsidRPr="00690327">
              <w:t>Повторение и систематизация учебного материала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776"/>
          <w:jc w:val="center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F82730">
            <w:pPr>
              <w:pStyle w:val="ad"/>
              <w:numPr>
                <w:ilvl w:val="0"/>
                <w:numId w:val="25"/>
              </w:numPr>
              <w:jc w:val="center"/>
            </w:pPr>
          </w:p>
        </w:tc>
        <w:tc>
          <w:tcPr>
            <w:tcW w:w="46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792579" w:rsidRDefault="0041724C" w:rsidP="00F82730">
            <w:pPr>
              <w:pStyle w:val="ab"/>
              <w:rPr>
                <w:b/>
              </w:rPr>
            </w:pPr>
            <w:r w:rsidRPr="00792579">
              <w:rPr>
                <w:b/>
              </w:rPr>
              <w:t>Контрольная работа № 4</w:t>
            </w:r>
            <w:r>
              <w:rPr>
                <w:b/>
              </w:rPr>
              <w:t xml:space="preserve"> по теме: «</w:t>
            </w:r>
            <w:r w:rsidRPr="00726AD4">
              <w:rPr>
                <w:b/>
              </w:rPr>
              <w:t>Квадратные корни.</w:t>
            </w:r>
            <w:r>
              <w:rPr>
                <w:b/>
              </w:rPr>
              <w:t xml:space="preserve"> </w:t>
            </w:r>
            <w:r w:rsidRPr="00726AD4">
              <w:rPr>
                <w:b/>
              </w:rPr>
              <w:t>Действительные числа</w:t>
            </w:r>
            <w:r>
              <w:rPr>
                <w:b/>
              </w:rPr>
              <w:t>»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  <w:jc w:val="center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E223F2" w:rsidRDefault="0041724C" w:rsidP="00F82730">
            <w:pPr>
              <w:pStyle w:val="ab"/>
              <w:ind w:left="102"/>
              <w:rPr>
                <w:sz w:val="22"/>
              </w:rPr>
            </w:pPr>
            <w:r>
              <w:rPr>
                <w:sz w:val="22"/>
              </w:rPr>
              <w:t>69.</w:t>
            </w:r>
          </w:p>
        </w:tc>
        <w:tc>
          <w:tcPr>
            <w:tcW w:w="46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763294" w:rsidRDefault="0041724C" w:rsidP="00F82730">
            <w:pPr>
              <w:pStyle w:val="ab"/>
            </w:pPr>
            <w:r w:rsidRPr="00763294">
              <w:t>Квадратные уравнения. Решение неполных квадратных уравнений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  <w:jc w:val="center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E223F2" w:rsidRDefault="0041724C" w:rsidP="00F82730">
            <w:pPr>
              <w:pStyle w:val="ab"/>
              <w:numPr>
                <w:ilvl w:val="0"/>
                <w:numId w:val="26"/>
              </w:numPr>
              <w:ind w:left="386"/>
              <w:jc w:val="center"/>
              <w:rPr>
                <w:sz w:val="22"/>
              </w:rPr>
            </w:pPr>
          </w:p>
        </w:tc>
        <w:tc>
          <w:tcPr>
            <w:tcW w:w="46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75227B" w:rsidRDefault="0041724C" w:rsidP="00F82730">
            <w:pPr>
              <w:pStyle w:val="ab"/>
            </w:pPr>
            <w:r w:rsidRPr="00763294">
              <w:t>Квадратные уравнения. Решение неполных квадратных уравнений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  <w:jc w:val="center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E223F2" w:rsidRDefault="0041724C" w:rsidP="00F82730">
            <w:pPr>
              <w:pStyle w:val="ab"/>
              <w:numPr>
                <w:ilvl w:val="0"/>
                <w:numId w:val="26"/>
              </w:numPr>
              <w:rPr>
                <w:sz w:val="22"/>
              </w:rPr>
            </w:pPr>
          </w:p>
        </w:tc>
        <w:tc>
          <w:tcPr>
            <w:tcW w:w="46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75227B" w:rsidRDefault="0041724C" w:rsidP="00F82730">
            <w:pPr>
              <w:pStyle w:val="ab"/>
            </w:pPr>
            <w:r w:rsidRPr="00763294">
              <w:t>Квадратные уравнения. Решение неполных квадратных уравнений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  <w:jc w:val="center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E223F2" w:rsidRDefault="0041724C" w:rsidP="00F82730">
            <w:pPr>
              <w:pStyle w:val="ab"/>
              <w:numPr>
                <w:ilvl w:val="0"/>
                <w:numId w:val="26"/>
              </w:numPr>
              <w:rPr>
                <w:sz w:val="22"/>
              </w:rPr>
            </w:pPr>
          </w:p>
        </w:tc>
        <w:tc>
          <w:tcPr>
            <w:tcW w:w="46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75227B" w:rsidRDefault="0041724C" w:rsidP="00F82730">
            <w:pPr>
              <w:pStyle w:val="ab"/>
            </w:pPr>
            <w:r w:rsidRPr="00763294">
              <w:t>Формула корней квадратного уравнения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  <w:jc w:val="center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E223F2" w:rsidRDefault="0041724C" w:rsidP="00F82730">
            <w:pPr>
              <w:pStyle w:val="ab"/>
              <w:numPr>
                <w:ilvl w:val="0"/>
                <w:numId w:val="26"/>
              </w:numPr>
              <w:rPr>
                <w:sz w:val="22"/>
              </w:rPr>
            </w:pPr>
          </w:p>
        </w:tc>
        <w:tc>
          <w:tcPr>
            <w:tcW w:w="46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75227B" w:rsidRDefault="0041724C" w:rsidP="00F82730">
            <w:pPr>
              <w:pStyle w:val="ab"/>
            </w:pPr>
            <w:r w:rsidRPr="00763294">
              <w:t>Формула корней квадратно</w:t>
            </w:r>
            <w:r w:rsidRPr="0005027B">
              <w:rPr>
                <w:b/>
              </w:rPr>
              <w:t>г</w:t>
            </w:r>
            <w:r w:rsidRPr="00763294">
              <w:t>о уравнения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  <w:jc w:val="center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E223F2" w:rsidRDefault="0041724C" w:rsidP="00F82730">
            <w:pPr>
              <w:pStyle w:val="ab"/>
              <w:numPr>
                <w:ilvl w:val="0"/>
                <w:numId w:val="26"/>
              </w:numPr>
              <w:rPr>
                <w:sz w:val="22"/>
              </w:rPr>
            </w:pPr>
          </w:p>
        </w:tc>
        <w:tc>
          <w:tcPr>
            <w:tcW w:w="46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75227B" w:rsidRDefault="0041724C" w:rsidP="00F82730">
            <w:pPr>
              <w:pStyle w:val="ab"/>
            </w:pPr>
            <w:r w:rsidRPr="00763294">
              <w:t>Формула корней квадратного уравнения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  <w:jc w:val="center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E223F2" w:rsidRDefault="0041724C" w:rsidP="00F82730">
            <w:pPr>
              <w:pStyle w:val="ab"/>
              <w:numPr>
                <w:ilvl w:val="0"/>
                <w:numId w:val="26"/>
              </w:numPr>
              <w:rPr>
                <w:sz w:val="22"/>
              </w:rPr>
            </w:pPr>
          </w:p>
        </w:tc>
        <w:tc>
          <w:tcPr>
            <w:tcW w:w="46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75227B" w:rsidRDefault="0041724C" w:rsidP="00F82730">
            <w:pPr>
              <w:pStyle w:val="ab"/>
            </w:pPr>
            <w:r w:rsidRPr="00763294">
              <w:t>Формула корней квадратного уравнения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  <w:jc w:val="center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E223F2" w:rsidRDefault="0041724C" w:rsidP="00F82730">
            <w:pPr>
              <w:pStyle w:val="ab"/>
              <w:numPr>
                <w:ilvl w:val="0"/>
                <w:numId w:val="26"/>
              </w:numPr>
              <w:rPr>
                <w:sz w:val="22"/>
              </w:rPr>
            </w:pPr>
          </w:p>
        </w:tc>
        <w:tc>
          <w:tcPr>
            <w:tcW w:w="46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75227B" w:rsidRDefault="0041724C" w:rsidP="00F82730">
            <w:pPr>
              <w:pStyle w:val="ab"/>
            </w:pPr>
            <w:r w:rsidRPr="00763294">
              <w:t>Теорема Виета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276" w:type="dxa"/>
            <w:tcBorders>
              <w:top w:val="single" w:sz="8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  <w:jc w:val="center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E223F2" w:rsidRDefault="0041724C" w:rsidP="00F82730">
            <w:pPr>
              <w:pStyle w:val="ab"/>
              <w:numPr>
                <w:ilvl w:val="0"/>
                <w:numId w:val="26"/>
              </w:numPr>
              <w:rPr>
                <w:sz w:val="22"/>
              </w:rPr>
            </w:pPr>
          </w:p>
        </w:tc>
        <w:tc>
          <w:tcPr>
            <w:tcW w:w="46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75227B" w:rsidRDefault="0041724C" w:rsidP="00F82730">
            <w:pPr>
              <w:pStyle w:val="ab"/>
            </w:pPr>
            <w:r w:rsidRPr="00763294">
              <w:t>Теорема Виета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  <w:jc w:val="center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E223F2" w:rsidRDefault="0041724C" w:rsidP="00F82730">
            <w:pPr>
              <w:pStyle w:val="ab"/>
              <w:numPr>
                <w:ilvl w:val="0"/>
                <w:numId w:val="26"/>
              </w:numPr>
              <w:rPr>
                <w:sz w:val="22"/>
              </w:rPr>
            </w:pPr>
          </w:p>
        </w:tc>
        <w:tc>
          <w:tcPr>
            <w:tcW w:w="46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75227B" w:rsidRDefault="0041724C" w:rsidP="00F82730">
            <w:pPr>
              <w:pStyle w:val="ab"/>
            </w:pPr>
            <w:r w:rsidRPr="00763294">
              <w:t>Теорема Виета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  <w:jc w:val="center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E223F2" w:rsidRDefault="0041724C" w:rsidP="00F82730">
            <w:pPr>
              <w:pStyle w:val="ab"/>
              <w:numPr>
                <w:ilvl w:val="0"/>
                <w:numId w:val="26"/>
              </w:numPr>
              <w:rPr>
                <w:sz w:val="22"/>
              </w:rPr>
            </w:pPr>
          </w:p>
        </w:tc>
        <w:tc>
          <w:tcPr>
            <w:tcW w:w="46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F82730">
            <w:r w:rsidRPr="005D4275">
              <w:rPr>
                <w:b/>
                <w:i/>
              </w:rPr>
              <w:t xml:space="preserve">Контрольная работа № </w:t>
            </w:r>
            <w:r>
              <w:rPr>
                <w:b/>
                <w:i/>
              </w:rPr>
              <w:t>5</w:t>
            </w:r>
            <w:r w:rsidRPr="005D4275">
              <w:rPr>
                <w:b/>
                <w:i/>
              </w:rPr>
              <w:t xml:space="preserve"> по теме «</w:t>
            </w:r>
            <w:r>
              <w:rPr>
                <w:b/>
                <w:i/>
              </w:rPr>
              <w:t>Квадратные уравнения»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  <w:jc w:val="center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807490" w:rsidRDefault="0041724C" w:rsidP="00F82730">
            <w:pPr>
              <w:pStyle w:val="ad"/>
              <w:numPr>
                <w:ilvl w:val="0"/>
                <w:numId w:val="26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6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75227B" w:rsidRDefault="0041724C" w:rsidP="00F82730">
            <w:pPr>
              <w:pStyle w:val="ab"/>
            </w:pPr>
            <w:r w:rsidRPr="00326B3E">
              <w:t>Квадратный</w:t>
            </w:r>
            <w:r>
              <w:t xml:space="preserve"> </w:t>
            </w:r>
            <w:r w:rsidRPr="00326B3E">
              <w:t>трёхчлен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  <w:jc w:val="center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807490" w:rsidRDefault="0041724C" w:rsidP="00F82730">
            <w:pPr>
              <w:pStyle w:val="ad"/>
              <w:numPr>
                <w:ilvl w:val="0"/>
                <w:numId w:val="26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6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75227B" w:rsidRDefault="0041724C" w:rsidP="00F82730">
            <w:pPr>
              <w:pStyle w:val="ab"/>
            </w:pPr>
            <w:r w:rsidRPr="00326B3E">
              <w:t>Квадратный</w:t>
            </w:r>
            <w:r>
              <w:t xml:space="preserve"> </w:t>
            </w:r>
            <w:r w:rsidRPr="00326B3E">
              <w:t>трёхчлен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  <w:jc w:val="center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807490" w:rsidRDefault="0041724C" w:rsidP="00F82730">
            <w:pPr>
              <w:pStyle w:val="ad"/>
              <w:numPr>
                <w:ilvl w:val="0"/>
                <w:numId w:val="26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6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75227B" w:rsidRDefault="0041724C" w:rsidP="00F82730">
            <w:pPr>
              <w:pStyle w:val="ab"/>
            </w:pPr>
            <w:r w:rsidRPr="00326B3E">
              <w:t>Квадратный</w:t>
            </w:r>
            <w:r>
              <w:t xml:space="preserve"> </w:t>
            </w:r>
            <w:r w:rsidRPr="00326B3E">
              <w:t>трёхчлен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  <w:jc w:val="center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807490" w:rsidRDefault="0041724C" w:rsidP="00F82730">
            <w:pPr>
              <w:pStyle w:val="ad"/>
              <w:numPr>
                <w:ilvl w:val="0"/>
                <w:numId w:val="26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6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75227B" w:rsidRDefault="0041724C" w:rsidP="00F82730">
            <w:pPr>
              <w:pStyle w:val="ab"/>
            </w:pPr>
            <w:r w:rsidRPr="00326B3E">
              <w:t>Решение уравнений, сводящихся</w:t>
            </w:r>
            <w:r>
              <w:t xml:space="preserve"> </w:t>
            </w:r>
            <w:r w:rsidRPr="00326B3E">
              <w:t>к квадратным уравнениям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  <w:jc w:val="center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807490" w:rsidRDefault="0041724C" w:rsidP="00F82730">
            <w:pPr>
              <w:pStyle w:val="ad"/>
              <w:numPr>
                <w:ilvl w:val="0"/>
                <w:numId w:val="26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6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75227B" w:rsidRDefault="0041724C" w:rsidP="00F82730">
            <w:pPr>
              <w:pStyle w:val="ab"/>
            </w:pPr>
            <w:r w:rsidRPr="00326B3E">
              <w:t>Решение уравнений, сводящихся</w:t>
            </w:r>
            <w:r>
              <w:t xml:space="preserve"> </w:t>
            </w:r>
            <w:r w:rsidRPr="00326B3E">
              <w:t>к квадратным уравнениям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276" w:type="dxa"/>
            <w:tcBorders>
              <w:top w:val="single" w:sz="8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  <w:jc w:val="center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807490" w:rsidRDefault="0041724C" w:rsidP="00F82730">
            <w:pPr>
              <w:pStyle w:val="ad"/>
              <w:numPr>
                <w:ilvl w:val="0"/>
                <w:numId w:val="26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6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75227B" w:rsidRDefault="0041724C" w:rsidP="00F82730">
            <w:pPr>
              <w:pStyle w:val="ab"/>
            </w:pPr>
            <w:r w:rsidRPr="00326B3E">
              <w:t>Решение уравнений, сводящихся</w:t>
            </w:r>
            <w:r>
              <w:t xml:space="preserve"> </w:t>
            </w:r>
            <w:r w:rsidRPr="00326B3E">
              <w:t>к квадратным уравнениям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  <w:jc w:val="center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807490" w:rsidRDefault="0041724C" w:rsidP="00F82730">
            <w:pPr>
              <w:pStyle w:val="ad"/>
              <w:numPr>
                <w:ilvl w:val="0"/>
                <w:numId w:val="26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6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75227B" w:rsidRDefault="0041724C" w:rsidP="00F82730">
            <w:pPr>
              <w:pStyle w:val="ab"/>
            </w:pPr>
            <w:r w:rsidRPr="00326B3E">
              <w:t>Решение уравнений, сводящихся</w:t>
            </w:r>
            <w:r>
              <w:t xml:space="preserve"> </w:t>
            </w:r>
            <w:r w:rsidRPr="00326B3E">
              <w:t>к квадратным уравнениям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  <w:jc w:val="center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807490" w:rsidRDefault="0041724C" w:rsidP="00F82730">
            <w:pPr>
              <w:pStyle w:val="ad"/>
              <w:numPr>
                <w:ilvl w:val="0"/>
                <w:numId w:val="26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6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75227B" w:rsidRDefault="0041724C" w:rsidP="00F82730">
            <w:pPr>
              <w:pStyle w:val="ab"/>
            </w:pPr>
            <w:r w:rsidRPr="00326B3E">
              <w:t>Рациональные уравнения как</w:t>
            </w:r>
            <w:r>
              <w:t xml:space="preserve"> </w:t>
            </w:r>
            <w:r w:rsidRPr="00326B3E">
              <w:t>математические модели реальных ситуаций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  <w:jc w:val="center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807490" w:rsidRDefault="0041724C" w:rsidP="00F82730">
            <w:pPr>
              <w:pStyle w:val="ad"/>
              <w:numPr>
                <w:ilvl w:val="0"/>
                <w:numId w:val="26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6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75227B" w:rsidRDefault="0041724C" w:rsidP="00F82730">
            <w:pPr>
              <w:pStyle w:val="ab"/>
            </w:pPr>
            <w:r w:rsidRPr="00326B3E">
              <w:t>Рациональные уравнения как</w:t>
            </w:r>
            <w:r>
              <w:t xml:space="preserve"> </w:t>
            </w:r>
            <w:r w:rsidRPr="00326B3E">
              <w:t>математические модели реальных ситуаций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  <w:jc w:val="center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807490" w:rsidRDefault="0041724C" w:rsidP="00F82730">
            <w:pPr>
              <w:pStyle w:val="ad"/>
              <w:numPr>
                <w:ilvl w:val="0"/>
                <w:numId w:val="26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6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75227B" w:rsidRDefault="0041724C" w:rsidP="00F82730">
            <w:pPr>
              <w:pStyle w:val="ab"/>
            </w:pPr>
            <w:r w:rsidRPr="00326B3E">
              <w:t>Рациональные уравнения как</w:t>
            </w:r>
            <w:r>
              <w:t xml:space="preserve"> </w:t>
            </w:r>
            <w:r w:rsidRPr="00326B3E">
              <w:t>математические модели реальных ситуаций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  <w:jc w:val="center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807490" w:rsidRDefault="0041724C" w:rsidP="00F82730">
            <w:pPr>
              <w:pStyle w:val="ad"/>
              <w:numPr>
                <w:ilvl w:val="0"/>
                <w:numId w:val="26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6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75227B" w:rsidRDefault="0041724C" w:rsidP="00F82730">
            <w:pPr>
              <w:pStyle w:val="ab"/>
            </w:pPr>
            <w:r w:rsidRPr="00326B3E">
              <w:t>Рациональные уравнения как</w:t>
            </w:r>
            <w:r>
              <w:t xml:space="preserve"> </w:t>
            </w:r>
            <w:r w:rsidRPr="00326B3E">
              <w:t>математические модели реальных ситуаций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  <w:jc w:val="center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807490" w:rsidRDefault="0041724C" w:rsidP="00F82730">
            <w:pPr>
              <w:pStyle w:val="ad"/>
              <w:numPr>
                <w:ilvl w:val="0"/>
                <w:numId w:val="26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6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75227B" w:rsidRDefault="0041724C" w:rsidP="00F82730">
            <w:pPr>
              <w:pStyle w:val="ab"/>
            </w:pPr>
            <w:r>
              <w:t>Повторение и систематизация учебного материала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  <w:jc w:val="center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807490" w:rsidRDefault="0041724C" w:rsidP="00F82730">
            <w:pPr>
              <w:pStyle w:val="ad"/>
              <w:numPr>
                <w:ilvl w:val="0"/>
                <w:numId w:val="26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6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5D4275" w:rsidRDefault="0041724C" w:rsidP="00F82730">
            <w:r w:rsidRPr="005D4275">
              <w:rPr>
                <w:b/>
                <w:i/>
              </w:rPr>
              <w:t xml:space="preserve">Контрольная работа № </w:t>
            </w:r>
            <w:r>
              <w:rPr>
                <w:b/>
                <w:i/>
              </w:rPr>
              <w:t>6</w:t>
            </w:r>
            <w:r w:rsidRPr="005D4275">
              <w:rPr>
                <w:b/>
                <w:i/>
              </w:rPr>
              <w:t xml:space="preserve"> по теме  «</w:t>
            </w:r>
            <w:r>
              <w:rPr>
                <w:b/>
              </w:rPr>
              <w:t>Применение квадратных уравнений</w:t>
            </w:r>
            <w:r w:rsidRPr="005D4275">
              <w:rPr>
                <w:b/>
                <w:i/>
              </w:rPr>
              <w:t>»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  <w:jc w:val="center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807490" w:rsidRDefault="0041724C" w:rsidP="00F82730">
            <w:pPr>
              <w:pStyle w:val="ad"/>
              <w:numPr>
                <w:ilvl w:val="0"/>
                <w:numId w:val="26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6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9064C5" w:rsidRDefault="0041724C" w:rsidP="00F82730">
            <w:r>
              <w:t>Анализ контрольной работы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  <w:jc w:val="center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807490" w:rsidRDefault="0041724C" w:rsidP="00F82730">
            <w:pPr>
              <w:pStyle w:val="ad"/>
              <w:numPr>
                <w:ilvl w:val="0"/>
                <w:numId w:val="26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6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9064C5" w:rsidRDefault="0041724C" w:rsidP="00F82730">
            <w:r>
              <w:t>Повторение. Рациональные дроби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  <w:jc w:val="center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807490" w:rsidRDefault="0041724C" w:rsidP="00F82730">
            <w:pPr>
              <w:pStyle w:val="ad"/>
              <w:numPr>
                <w:ilvl w:val="0"/>
                <w:numId w:val="26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6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9064C5" w:rsidRDefault="0041724C" w:rsidP="00F82730">
            <w:r>
              <w:t>Повторение. Степени и их свойства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  <w:jc w:val="center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807490" w:rsidRDefault="0041724C" w:rsidP="00F82730">
            <w:pPr>
              <w:pStyle w:val="ad"/>
              <w:numPr>
                <w:ilvl w:val="0"/>
                <w:numId w:val="26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6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9064C5" w:rsidRDefault="0041724C" w:rsidP="00F82730">
            <w:r>
              <w:t>Повторение. Корни и их свойства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  <w:jc w:val="center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807490" w:rsidRDefault="0041724C" w:rsidP="00F82730">
            <w:pPr>
              <w:pStyle w:val="ad"/>
              <w:numPr>
                <w:ilvl w:val="0"/>
                <w:numId w:val="26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6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9064C5" w:rsidRDefault="0041724C" w:rsidP="00F82730">
            <w:r>
              <w:t>Повторение. Квадратные уравнения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  <w:jc w:val="center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807490" w:rsidRDefault="0041724C" w:rsidP="00F82730">
            <w:pPr>
              <w:pStyle w:val="ad"/>
              <w:numPr>
                <w:ilvl w:val="0"/>
                <w:numId w:val="26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6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9064C5" w:rsidRDefault="0041724C" w:rsidP="00F82730">
            <w:r>
              <w:t>Повторение. Функции и их графики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  <w:jc w:val="center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807490" w:rsidRDefault="0041724C" w:rsidP="00F82730">
            <w:pPr>
              <w:pStyle w:val="ad"/>
              <w:numPr>
                <w:ilvl w:val="0"/>
                <w:numId w:val="26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6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Default="0041724C" w:rsidP="00F82730">
            <w:r w:rsidRPr="009064C5">
              <w:t xml:space="preserve">Упражнения для повторения курса </w:t>
            </w:r>
            <w:r>
              <w:t>8</w:t>
            </w:r>
            <w:r w:rsidRPr="009064C5">
              <w:t xml:space="preserve"> класса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  <w:jc w:val="center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807490" w:rsidRDefault="0041724C" w:rsidP="00F82730">
            <w:pPr>
              <w:pStyle w:val="ad"/>
              <w:numPr>
                <w:ilvl w:val="0"/>
                <w:numId w:val="26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6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Default="0041724C" w:rsidP="00F82730">
            <w:r w:rsidRPr="009064C5">
              <w:t xml:space="preserve">Упражнения для повторения курса </w:t>
            </w:r>
            <w:r>
              <w:t>8</w:t>
            </w:r>
            <w:r w:rsidRPr="009064C5">
              <w:t xml:space="preserve"> класса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  <w:jc w:val="center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807490" w:rsidRDefault="0041724C" w:rsidP="00F82730">
            <w:pPr>
              <w:pStyle w:val="ad"/>
              <w:numPr>
                <w:ilvl w:val="0"/>
                <w:numId w:val="26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6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Default="0041724C" w:rsidP="00F82730">
            <w:r w:rsidRPr="009064C5">
              <w:t xml:space="preserve">Упражнения для повторения курса </w:t>
            </w:r>
            <w:r>
              <w:t>8</w:t>
            </w:r>
            <w:r w:rsidRPr="009064C5">
              <w:t xml:space="preserve"> класса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  <w:jc w:val="center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807490" w:rsidRDefault="0041724C" w:rsidP="00F82730">
            <w:pPr>
              <w:pStyle w:val="ad"/>
              <w:numPr>
                <w:ilvl w:val="0"/>
                <w:numId w:val="26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6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Default="0041724C" w:rsidP="00F82730">
            <w:r w:rsidRPr="0005027B">
              <w:rPr>
                <w:b/>
              </w:rPr>
              <w:t>Итоговая контрольная работа №7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  <w:jc w:val="center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807490" w:rsidRDefault="0041724C" w:rsidP="00F82730">
            <w:pPr>
              <w:pStyle w:val="ad"/>
              <w:numPr>
                <w:ilvl w:val="0"/>
                <w:numId w:val="26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6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9064C5" w:rsidRDefault="0041724C" w:rsidP="00F82730">
            <w:r>
              <w:t>Анализ контрольной работы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  <w:jc w:val="center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807490" w:rsidRDefault="0041724C" w:rsidP="00F82730">
            <w:pPr>
              <w:pStyle w:val="ad"/>
              <w:numPr>
                <w:ilvl w:val="0"/>
                <w:numId w:val="26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6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F82730">
            <w:r>
              <w:t>Резерв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  <w:jc w:val="center"/>
        </w:trPr>
        <w:tc>
          <w:tcPr>
            <w:tcW w:w="705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807490" w:rsidRDefault="0041724C" w:rsidP="00F82730">
            <w:pPr>
              <w:pStyle w:val="ad"/>
              <w:numPr>
                <w:ilvl w:val="0"/>
                <w:numId w:val="26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463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1A7A73" w:rsidRDefault="0041724C" w:rsidP="00F82730">
            <w:r w:rsidRPr="001A7A73">
              <w:t>Резерв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F82730">
            <w:pPr>
              <w:shd w:val="clear" w:color="auto" w:fill="FFFFFF"/>
              <w:rPr>
                <w:color w:val="000000"/>
              </w:rPr>
            </w:pPr>
          </w:p>
        </w:tc>
      </w:tr>
    </w:tbl>
    <w:p w:rsidR="00517738" w:rsidRDefault="00517738" w:rsidP="00517738">
      <w:pPr>
        <w:ind w:left="284"/>
        <w:jc w:val="center"/>
        <w:rPr>
          <w:b/>
          <w:u w:val="single"/>
        </w:rPr>
      </w:pPr>
    </w:p>
    <w:p w:rsidR="00517738" w:rsidRDefault="00517738" w:rsidP="003C5D48">
      <w:pPr>
        <w:ind w:left="284"/>
        <w:jc w:val="center"/>
        <w:rPr>
          <w:b/>
          <w:u w:val="single"/>
        </w:rPr>
      </w:pPr>
    </w:p>
    <w:p w:rsidR="00517738" w:rsidRDefault="00517738" w:rsidP="003C5D48">
      <w:pPr>
        <w:ind w:left="284"/>
        <w:jc w:val="center"/>
        <w:rPr>
          <w:b/>
          <w:u w:val="single"/>
        </w:rPr>
      </w:pPr>
    </w:p>
    <w:p w:rsidR="00517738" w:rsidRDefault="00517738" w:rsidP="003C5D48">
      <w:pPr>
        <w:ind w:left="284"/>
        <w:jc w:val="center"/>
        <w:rPr>
          <w:b/>
          <w:u w:val="single"/>
        </w:rPr>
      </w:pPr>
    </w:p>
    <w:p w:rsidR="0071133E" w:rsidRDefault="0071133E">
      <w:pPr>
        <w:spacing w:after="200" w:line="276" w:lineRule="auto"/>
        <w:rPr>
          <w:b/>
          <w:u w:val="single"/>
        </w:rPr>
      </w:pPr>
      <w:r>
        <w:rPr>
          <w:b/>
          <w:u w:val="single"/>
        </w:rPr>
        <w:br w:type="page"/>
      </w:r>
    </w:p>
    <w:p w:rsidR="00517738" w:rsidRDefault="00517738" w:rsidP="003C5D48">
      <w:pPr>
        <w:ind w:left="284"/>
        <w:jc w:val="center"/>
        <w:rPr>
          <w:b/>
          <w:u w:val="single"/>
        </w:rPr>
      </w:pPr>
    </w:p>
    <w:p w:rsidR="00517738" w:rsidRDefault="00517738" w:rsidP="003C5D48">
      <w:pPr>
        <w:ind w:left="284"/>
        <w:jc w:val="center"/>
        <w:rPr>
          <w:b/>
          <w:u w:val="single"/>
        </w:rPr>
      </w:pPr>
    </w:p>
    <w:p w:rsidR="00517738" w:rsidRDefault="00517738" w:rsidP="003C5D48">
      <w:pPr>
        <w:ind w:left="284"/>
        <w:jc w:val="center"/>
        <w:rPr>
          <w:b/>
          <w:u w:val="single"/>
        </w:rPr>
      </w:pPr>
    </w:p>
    <w:p w:rsidR="00517738" w:rsidRDefault="00517738" w:rsidP="003C5D48">
      <w:pPr>
        <w:ind w:left="284"/>
        <w:jc w:val="center"/>
        <w:rPr>
          <w:b/>
          <w:u w:val="single"/>
        </w:rPr>
      </w:pPr>
    </w:p>
    <w:p w:rsidR="00517738" w:rsidRDefault="00517738" w:rsidP="003C5D48">
      <w:pPr>
        <w:ind w:left="284"/>
        <w:jc w:val="center"/>
        <w:rPr>
          <w:b/>
          <w:u w:val="single"/>
        </w:rPr>
      </w:pPr>
    </w:p>
    <w:p w:rsidR="00517738" w:rsidRDefault="00517738" w:rsidP="003C5D48">
      <w:pPr>
        <w:ind w:left="284"/>
        <w:jc w:val="center"/>
        <w:rPr>
          <w:b/>
          <w:u w:val="single"/>
        </w:rPr>
      </w:pPr>
    </w:p>
    <w:p w:rsidR="00517738" w:rsidRDefault="00517738" w:rsidP="003C5D48">
      <w:pPr>
        <w:ind w:left="284"/>
        <w:jc w:val="center"/>
        <w:rPr>
          <w:b/>
          <w:u w:val="single"/>
        </w:rPr>
      </w:pPr>
      <w:bookmarkStart w:id="0" w:name="_GoBack"/>
      <w:bookmarkEnd w:id="0"/>
    </w:p>
    <w:p w:rsidR="002B3273" w:rsidRDefault="002B3273" w:rsidP="002B3273">
      <w:pPr>
        <w:jc w:val="center"/>
        <w:rPr>
          <w:b/>
          <w:sz w:val="28"/>
          <w:szCs w:val="28"/>
        </w:rPr>
      </w:pPr>
      <w:r w:rsidRPr="0002667F">
        <w:rPr>
          <w:b/>
          <w:sz w:val="28"/>
          <w:szCs w:val="28"/>
        </w:rPr>
        <w:t>Поурочное планирование по алгебре в 9 классе</w:t>
      </w:r>
    </w:p>
    <w:p w:rsidR="00A616D0" w:rsidRPr="0002667F" w:rsidRDefault="00A616D0" w:rsidP="002B3273">
      <w:pPr>
        <w:jc w:val="center"/>
        <w:rPr>
          <w:b/>
          <w:sz w:val="28"/>
          <w:szCs w:val="28"/>
        </w:rPr>
      </w:pPr>
    </w:p>
    <w:tbl>
      <w:tblPr>
        <w:tblW w:w="7655" w:type="dxa"/>
        <w:tblInd w:w="40" w:type="dxa"/>
        <w:tblLayout w:type="fixed"/>
        <w:tblCellMar>
          <w:left w:w="40" w:type="dxa"/>
          <w:right w:w="40" w:type="dxa"/>
        </w:tblCellMar>
        <w:tblLook w:val="04A0"/>
      </w:tblPr>
      <w:tblGrid>
        <w:gridCol w:w="707"/>
        <w:gridCol w:w="4538"/>
        <w:gridCol w:w="851"/>
        <w:gridCol w:w="708"/>
        <w:gridCol w:w="851"/>
      </w:tblGrid>
      <w:tr w:rsidR="0041724C" w:rsidTr="0041724C">
        <w:trPr>
          <w:cantSplit/>
          <w:trHeight w:val="703"/>
        </w:trPr>
        <w:tc>
          <w:tcPr>
            <w:tcW w:w="707" w:type="dxa"/>
            <w:vMerge w:val="restart"/>
            <w:tcBorders>
              <w:top w:val="single" w:sz="6" w:space="0" w:color="auto"/>
              <w:left w:val="single" w:sz="4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</w:tcPr>
          <w:p w:rsidR="0041724C" w:rsidRPr="004E64A6" w:rsidRDefault="0041724C" w:rsidP="00C8028F">
            <w:pPr>
              <w:shd w:val="clear" w:color="auto" w:fill="FFFFFF"/>
              <w:jc w:val="center"/>
            </w:pPr>
            <w:r>
              <w:rPr>
                <w:color w:val="000000"/>
              </w:rPr>
              <w:t>№ урока</w:t>
            </w:r>
          </w:p>
          <w:p w:rsidR="0041724C" w:rsidRDefault="0041724C" w:rsidP="00C8028F">
            <w:pPr>
              <w:shd w:val="clear" w:color="auto" w:fill="FFFFFF"/>
              <w:jc w:val="center"/>
            </w:pPr>
          </w:p>
        </w:tc>
        <w:tc>
          <w:tcPr>
            <w:tcW w:w="4538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41724C" w:rsidRDefault="0041724C" w:rsidP="00C8028F">
            <w:pPr>
              <w:shd w:val="clear" w:color="auto" w:fill="FFFFFF"/>
              <w:jc w:val="center"/>
            </w:pPr>
            <w:r>
              <w:rPr>
                <w:color w:val="000000"/>
              </w:rPr>
              <w:t>Содержание</w:t>
            </w:r>
          </w:p>
          <w:p w:rsidR="0041724C" w:rsidRDefault="0041724C" w:rsidP="00C8028F">
            <w:pPr>
              <w:shd w:val="clear" w:color="auto" w:fill="FFFFFF"/>
              <w:jc w:val="center"/>
            </w:pPr>
            <w:r>
              <w:rPr>
                <w:color w:val="000000"/>
              </w:rPr>
              <w:t>(разделы, темы)</w:t>
            </w:r>
          </w:p>
        </w:tc>
        <w:tc>
          <w:tcPr>
            <w:tcW w:w="851" w:type="dxa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41724C" w:rsidRDefault="0041724C" w:rsidP="00C8028F">
            <w:pPr>
              <w:shd w:val="clear" w:color="auto" w:fill="FFFFFF"/>
              <w:jc w:val="center"/>
            </w:pPr>
            <w:r>
              <w:rPr>
                <w:color w:val="000000"/>
              </w:rPr>
              <w:t>Кол-во</w:t>
            </w:r>
          </w:p>
          <w:p w:rsidR="0041724C" w:rsidRDefault="0041724C" w:rsidP="00C8028F">
            <w:pPr>
              <w:shd w:val="clear" w:color="auto" w:fill="FFFFFF"/>
              <w:jc w:val="center"/>
            </w:pPr>
            <w:r>
              <w:rPr>
                <w:color w:val="000000"/>
              </w:rPr>
              <w:t>часов</w:t>
            </w:r>
          </w:p>
        </w:tc>
        <w:tc>
          <w:tcPr>
            <w:tcW w:w="1559" w:type="dxa"/>
            <w:gridSpan w:val="2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41724C" w:rsidRDefault="0041724C" w:rsidP="00C8028F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Даты</w:t>
            </w:r>
          </w:p>
          <w:p w:rsidR="0041724C" w:rsidRDefault="0041724C" w:rsidP="00C8028F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проведения</w:t>
            </w:r>
          </w:p>
        </w:tc>
      </w:tr>
      <w:tr w:rsidR="0041724C" w:rsidTr="0041724C">
        <w:trPr>
          <w:cantSplit/>
          <w:trHeight w:val="358"/>
        </w:trPr>
        <w:tc>
          <w:tcPr>
            <w:tcW w:w="707" w:type="dxa"/>
            <w:vMerge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:rsidR="0041724C" w:rsidRDefault="0041724C" w:rsidP="00C8028F"/>
        </w:tc>
        <w:tc>
          <w:tcPr>
            <w:tcW w:w="4538" w:type="dxa"/>
            <w:vMerge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  <w:hideMark/>
          </w:tcPr>
          <w:p w:rsidR="0041724C" w:rsidRDefault="0041724C" w:rsidP="00C8028F"/>
        </w:tc>
        <w:tc>
          <w:tcPr>
            <w:tcW w:w="851" w:type="dxa"/>
            <w:vMerge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nil"/>
            </w:tcBorders>
            <w:vAlign w:val="center"/>
            <w:hideMark/>
          </w:tcPr>
          <w:p w:rsidR="0041724C" w:rsidRDefault="0041724C" w:rsidP="00C8028F"/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41724C" w:rsidRDefault="0041724C" w:rsidP="00C8028F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план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41724C" w:rsidRDefault="0041724C" w:rsidP="00C8028F">
            <w:pPr>
              <w:shd w:val="clear" w:color="auto" w:fill="FFFFFF"/>
              <w:jc w:val="center"/>
              <w:rPr>
                <w:color w:val="000000"/>
              </w:rPr>
            </w:pPr>
            <w:r>
              <w:rPr>
                <w:color w:val="000000"/>
              </w:rPr>
              <w:t>факт</w:t>
            </w:r>
          </w:p>
        </w:tc>
      </w:tr>
      <w:tr w:rsidR="0041724C" w:rsidTr="0041724C">
        <w:trPr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75227B" w:rsidRDefault="0041724C" w:rsidP="00C8028F">
            <w:pPr>
              <w:pStyle w:val="ab"/>
            </w:pPr>
            <w:r w:rsidRPr="005479FF">
              <w:t>Числовые</w:t>
            </w:r>
            <w:r>
              <w:rPr>
                <w:lang w:val="en-US"/>
              </w:rPr>
              <w:t xml:space="preserve"> </w:t>
            </w:r>
            <w:r w:rsidRPr="005479FF">
              <w:t>неравенства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75227B" w:rsidRDefault="0041724C" w:rsidP="00C8028F">
            <w:pPr>
              <w:pStyle w:val="ab"/>
            </w:pPr>
            <w:r w:rsidRPr="005479FF">
              <w:t>Числовые</w:t>
            </w:r>
            <w:r>
              <w:rPr>
                <w:lang w:val="en-US"/>
              </w:rPr>
              <w:t xml:space="preserve"> </w:t>
            </w:r>
            <w:r w:rsidRPr="005479FF">
              <w:t>неравенства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75227B" w:rsidRDefault="0041724C" w:rsidP="00C8028F">
            <w:pPr>
              <w:pStyle w:val="ab"/>
            </w:pPr>
            <w:r w:rsidRPr="005479FF">
              <w:t>Числовые</w:t>
            </w:r>
            <w:r>
              <w:rPr>
                <w:lang w:val="en-US"/>
              </w:rPr>
              <w:t xml:space="preserve"> </w:t>
            </w:r>
            <w:r w:rsidRPr="005479FF">
              <w:t>неравенства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75227B" w:rsidRDefault="0041724C" w:rsidP="00A616D0">
            <w:pPr>
              <w:pStyle w:val="ab"/>
            </w:pPr>
            <w:r w:rsidRPr="005479FF">
              <w:t>Основные свойства числовых</w:t>
            </w:r>
            <w:r>
              <w:rPr>
                <w:lang w:val="en-US"/>
              </w:rPr>
              <w:t xml:space="preserve"> </w:t>
            </w:r>
            <w:r w:rsidRPr="005479FF">
              <w:t>неравенств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75227B" w:rsidRDefault="0041724C" w:rsidP="00A616D0">
            <w:pPr>
              <w:pStyle w:val="ab"/>
            </w:pPr>
            <w:r w:rsidRPr="005479FF">
              <w:t>Основные свойства числовых</w:t>
            </w:r>
            <w:r>
              <w:rPr>
                <w:lang w:val="en-US"/>
              </w:rPr>
              <w:t xml:space="preserve"> </w:t>
            </w:r>
            <w:r w:rsidRPr="005479FF">
              <w:t>неравенств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75227B" w:rsidRDefault="0041724C" w:rsidP="00A616D0">
            <w:pPr>
              <w:pStyle w:val="ab"/>
            </w:pPr>
            <w:r w:rsidRPr="005479FF">
              <w:t>Сложение и умножение числовых неравенств. Оценивание значения выражения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75227B" w:rsidRDefault="0041724C" w:rsidP="00A616D0">
            <w:pPr>
              <w:pStyle w:val="ab"/>
            </w:pPr>
            <w:r w:rsidRPr="005479FF">
              <w:t>Сложение и умножение числовых неравенств. Оценивание значения выражения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75227B" w:rsidRDefault="0041724C" w:rsidP="00A616D0">
            <w:pPr>
              <w:pStyle w:val="ab"/>
            </w:pPr>
            <w:r w:rsidRPr="005479FF">
              <w:t>Сложение и умножение числовых неравенств. Оценивание значения выражения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75227B" w:rsidRDefault="0041724C" w:rsidP="00A616D0">
            <w:pPr>
              <w:pStyle w:val="ab"/>
            </w:pPr>
            <w:r w:rsidRPr="005479FF">
              <w:t>Неравенства</w:t>
            </w:r>
            <w:r>
              <w:rPr>
                <w:lang w:val="en-US"/>
              </w:rPr>
              <w:t xml:space="preserve"> </w:t>
            </w:r>
            <w:r w:rsidRPr="005479FF">
              <w:t>с одной</w:t>
            </w:r>
            <w:r>
              <w:rPr>
                <w:lang w:val="en-US"/>
              </w:rPr>
              <w:t xml:space="preserve"> </w:t>
            </w:r>
            <w:r w:rsidRPr="005479FF">
              <w:t>переменно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5479FF" w:rsidRDefault="0041724C" w:rsidP="00A616D0">
            <w:pPr>
              <w:pStyle w:val="ab"/>
            </w:pPr>
            <w:r>
              <w:t>Неравенства с одной переменной.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75227B" w:rsidRDefault="0041724C" w:rsidP="00A616D0">
            <w:pPr>
              <w:pStyle w:val="ab"/>
            </w:pPr>
            <w:r w:rsidRPr="005479FF">
              <w:t>Решение</w:t>
            </w:r>
            <w:r>
              <w:t xml:space="preserve"> </w:t>
            </w:r>
            <w:r w:rsidRPr="005479FF">
              <w:t xml:space="preserve">неравенств с одной </w:t>
            </w:r>
            <w:proofErr w:type="spellStart"/>
            <w:r w:rsidRPr="005479FF">
              <w:t>переменной</w:t>
            </w:r>
            <w:proofErr w:type="gramStart"/>
            <w:r w:rsidRPr="005479FF">
              <w:t>.Ч</w:t>
            </w:r>
            <w:proofErr w:type="gramEnd"/>
            <w:r w:rsidRPr="005479FF">
              <w:t>исловые</w:t>
            </w:r>
            <w:proofErr w:type="spellEnd"/>
            <w:r>
              <w:t xml:space="preserve"> </w:t>
            </w:r>
            <w:r w:rsidRPr="005479FF">
              <w:t>промежутк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75227B" w:rsidRDefault="0041724C" w:rsidP="004B130D">
            <w:pPr>
              <w:pStyle w:val="ab"/>
            </w:pPr>
            <w:r w:rsidRPr="005479FF">
              <w:t>Решение</w:t>
            </w:r>
            <w:r>
              <w:t xml:space="preserve"> </w:t>
            </w:r>
            <w:r w:rsidRPr="005479FF">
              <w:t xml:space="preserve">неравенств с одной </w:t>
            </w:r>
            <w:proofErr w:type="spellStart"/>
            <w:r w:rsidRPr="005479FF">
              <w:t>переменной</w:t>
            </w:r>
            <w:proofErr w:type="gramStart"/>
            <w:r w:rsidRPr="005479FF">
              <w:t>.Ч</w:t>
            </w:r>
            <w:proofErr w:type="gramEnd"/>
            <w:r w:rsidRPr="005479FF">
              <w:t>исловые</w:t>
            </w:r>
            <w:proofErr w:type="spellEnd"/>
            <w:r>
              <w:t xml:space="preserve"> </w:t>
            </w:r>
            <w:r w:rsidRPr="005479FF">
              <w:t>промежутк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75227B" w:rsidRDefault="0041724C" w:rsidP="004B130D">
            <w:pPr>
              <w:pStyle w:val="ab"/>
            </w:pPr>
            <w:r w:rsidRPr="005479FF">
              <w:t>Решение</w:t>
            </w:r>
            <w:r>
              <w:t xml:space="preserve"> </w:t>
            </w:r>
            <w:r w:rsidRPr="005479FF">
              <w:t xml:space="preserve">неравенств с одной </w:t>
            </w:r>
            <w:proofErr w:type="spellStart"/>
            <w:r w:rsidRPr="005479FF">
              <w:t>переменной</w:t>
            </w:r>
            <w:proofErr w:type="gramStart"/>
            <w:r w:rsidRPr="005479FF">
              <w:t>.Ч</w:t>
            </w:r>
            <w:proofErr w:type="gramEnd"/>
            <w:r w:rsidRPr="005479FF">
              <w:t>исловые</w:t>
            </w:r>
            <w:proofErr w:type="spellEnd"/>
            <w:r>
              <w:t xml:space="preserve"> </w:t>
            </w:r>
            <w:r w:rsidRPr="005479FF">
              <w:t>промежутк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75227B" w:rsidRDefault="0041724C" w:rsidP="004B130D">
            <w:pPr>
              <w:pStyle w:val="ab"/>
            </w:pPr>
            <w:r w:rsidRPr="005479FF">
              <w:t>Решение</w:t>
            </w:r>
            <w:r>
              <w:t xml:space="preserve"> </w:t>
            </w:r>
            <w:r w:rsidRPr="005479FF">
              <w:t xml:space="preserve">неравенств с одной </w:t>
            </w:r>
            <w:proofErr w:type="spellStart"/>
            <w:r w:rsidRPr="005479FF">
              <w:t>переменной</w:t>
            </w:r>
            <w:proofErr w:type="gramStart"/>
            <w:r w:rsidRPr="005479FF">
              <w:t>.Ч</w:t>
            </w:r>
            <w:proofErr w:type="gramEnd"/>
            <w:r w:rsidRPr="005479FF">
              <w:t>исловые</w:t>
            </w:r>
            <w:proofErr w:type="spellEnd"/>
            <w:r>
              <w:t xml:space="preserve"> </w:t>
            </w:r>
            <w:r w:rsidRPr="005479FF">
              <w:t>промежутк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699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p w:rsidR="0041724C" w:rsidRDefault="0041724C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41724C" w:rsidRPr="0075227B" w:rsidRDefault="0041724C" w:rsidP="004B130D">
            <w:pPr>
              <w:pStyle w:val="ab"/>
            </w:pPr>
            <w:r w:rsidRPr="005479FF">
              <w:t>Решение</w:t>
            </w:r>
            <w:r>
              <w:t xml:space="preserve"> </w:t>
            </w:r>
            <w:r w:rsidRPr="005479FF">
              <w:t xml:space="preserve">неравенств с одной </w:t>
            </w:r>
            <w:proofErr w:type="spellStart"/>
            <w:r w:rsidRPr="005479FF">
              <w:t>переменной</w:t>
            </w:r>
            <w:proofErr w:type="gramStart"/>
            <w:r w:rsidRPr="005479FF">
              <w:t>.Ч</w:t>
            </w:r>
            <w:proofErr w:type="gramEnd"/>
            <w:r w:rsidRPr="005479FF">
              <w:t>исловые</w:t>
            </w:r>
            <w:proofErr w:type="spellEnd"/>
            <w:r>
              <w:t xml:space="preserve"> </w:t>
            </w:r>
            <w:r w:rsidRPr="005479FF">
              <w:t>промежутк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right w:val="nil"/>
            </w:tcBorders>
            <w:vAlign w:val="center"/>
          </w:tcPr>
          <w:p w:rsidR="0041724C" w:rsidRDefault="0041724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Default="0041724C">
            <w:r w:rsidRPr="000F545C">
              <w:t>Системы линейных неравенств с одной переменно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82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vAlign w:val="center"/>
          </w:tcPr>
          <w:p w:rsidR="0041724C" w:rsidRDefault="0041724C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41724C" w:rsidRDefault="0041724C">
            <w:r w:rsidRPr="000F545C">
              <w:t>Системы линейных неравенств с одной переменно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right w:val="nil"/>
            </w:tcBorders>
            <w:vAlign w:val="center"/>
          </w:tcPr>
          <w:p w:rsidR="0041724C" w:rsidRDefault="0041724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Default="0041724C">
            <w:r w:rsidRPr="000F545C">
              <w:t>Системы линейных неравенств с одной переменно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Default="0041724C">
            <w:r w:rsidRPr="000F545C">
              <w:t>Системы линейных неравенств с одной переменно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61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Default="0041724C">
            <w:r w:rsidRPr="000F545C">
              <w:t>Системы линейных неравенств с одной переменной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61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D11AC9" w:rsidRDefault="0041724C" w:rsidP="00D11AC9">
            <w:r>
              <w:t>Подготовка к контрольной работе.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6A7630" w:rsidRDefault="0041724C" w:rsidP="00DF0948">
            <w:pPr>
              <w:rPr>
                <w:b/>
              </w:rPr>
            </w:pPr>
            <w:r w:rsidRPr="006A7630">
              <w:rPr>
                <w:b/>
              </w:rPr>
              <w:t>Контрольная работа № 1 по теме «</w:t>
            </w:r>
            <w:r>
              <w:rPr>
                <w:b/>
              </w:rPr>
              <w:t>Неравенства и системы неравенств с одной переменной</w:t>
            </w:r>
            <w:r w:rsidRPr="006A7630">
              <w:rPr>
                <w:b/>
              </w:rPr>
              <w:t>»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D11AC9" w:rsidRDefault="0041724C" w:rsidP="00DF0948">
            <w:r w:rsidRPr="00D11AC9">
              <w:t>Анализ контрольной работы.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735"/>
        </w:trPr>
        <w:tc>
          <w:tcPr>
            <w:tcW w:w="707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6" w:space="0" w:color="auto"/>
            </w:tcBorders>
            <w:vAlign w:val="center"/>
          </w:tcPr>
          <w:p w:rsidR="0041724C" w:rsidRDefault="0041724C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8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</w:tcPr>
          <w:p w:rsidR="0041724C" w:rsidRPr="005479FF" w:rsidRDefault="0041724C" w:rsidP="00A616D0">
            <w:pPr>
              <w:pStyle w:val="ab"/>
            </w:pPr>
            <w:r w:rsidRPr="00FF754D">
              <w:t>Повторение и расширение сведений о функции</w:t>
            </w:r>
          </w:p>
        </w:tc>
        <w:tc>
          <w:tcPr>
            <w:tcW w:w="851" w:type="dxa"/>
            <w:tcBorders>
              <w:top w:val="single" w:sz="8" w:space="0" w:color="auto"/>
              <w:left w:val="single" w:sz="6" w:space="0" w:color="auto"/>
              <w:bottom w:val="single" w:sz="8" w:space="0" w:color="auto"/>
              <w:right w:val="nil"/>
            </w:tcBorders>
            <w:vAlign w:val="center"/>
          </w:tcPr>
          <w:p w:rsidR="0041724C" w:rsidRDefault="0041724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8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8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</w:trPr>
        <w:tc>
          <w:tcPr>
            <w:tcW w:w="707" w:type="dxa"/>
            <w:tcBorders>
              <w:top w:val="single" w:sz="8" w:space="0" w:color="auto"/>
              <w:left w:val="single" w:sz="8" w:space="0" w:color="auto"/>
              <w:right w:val="single" w:sz="6" w:space="0" w:color="auto"/>
            </w:tcBorders>
            <w:vAlign w:val="center"/>
          </w:tcPr>
          <w:p w:rsidR="0041724C" w:rsidRDefault="0041724C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8" w:space="0" w:color="auto"/>
              <w:left w:val="single" w:sz="6" w:space="0" w:color="auto"/>
              <w:right w:val="single" w:sz="6" w:space="0" w:color="auto"/>
            </w:tcBorders>
          </w:tcPr>
          <w:p w:rsidR="0041724C" w:rsidRPr="005479FF" w:rsidRDefault="0041724C" w:rsidP="00A616D0">
            <w:pPr>
              <w:pStyle w:val="ab"/>
            </w:pPr>
            <w:r w:rsidRPr="00FF754D">
              <w:t>Повторение и расширение сведений о функции</w:t>
            </w:r>
          </w:p>
        </w:tc>
        <w:tc>
          <w:tcPr>
            <w:tcW w:w="851" w:type="dxa"/>
            <w:tcBorders>
              <w:top w:val="single" w:sz="8" w:space="0" w:color="auto"/>
              <w:left w:val="single" w:sz="6" w:space="0" w:color="auto"/>
              <w:right w:val="nil"/>
            </w:tcBorders>
            <w:vAlign w:val="center"/>
          </w:tcPr>
          <w:p w:rsidR="0041724C" w:rsidRDefault="0041724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8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8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5479FF" w:rsidRDefault="0041724C" w:rsidP="00A616D0">
            <w:pPr>
              <w:pStyle w:val="ab"/>
            </w:pPr>
            <w:r w:rsidRPr="00FF754D">
              <w:t>Повторение и расширение сведений о функци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Default="0041724C">
            <w:r w:rsidRPr="002E2A62">
              <w:t>Свойства функци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8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Default="0041724C">
            <w:r w:rsidRPr="002E2A62">
              <w:t>Свойства функци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8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Default="0041724C">
            <w:r w:rsidRPr="002E2A62">
              <w:t>Свойства функци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5479FF" w:rsidRDefault="0041724C" w:rsidP="00A616D0">
            <w:pPr>
              <w:pStyle w:val="ab"/>
            </w:pPr>
            <w:r w:rsidRPr="00FF754D">
              <w:t>Как построить</w:t>
            </w:r>
            <w:r w:rsidRPr="007141F0">
              <w:t xml:space="preserve"> </w:t>
            </w:r>
            <w:r w:rsidRPr="00FF754D">
              <w:t>график</w:t>
            </w:r>
            <w:r w:rsidRPr="007141F0">
              <w:t xml:space="preserve"> </w:t>
            </w:r>
            <w:r w:rsidRPr="00FF754D">
              <w:t>функции</w:t>
            </w:r>
            <w:r w:rsidRPr="007141F0">
              <w:t xml:space="preserve"> </w:t>
            </w:r>
            <w:proofErr w:type="spellStart"/>
            <w:r w:rsidRPr="002871CE">
              <w:rPr>
                <w:i/>
              </w:rPr>
              <w:t>y</w:t>
            </w:r>
            <w:proofErr w:type="spellEnd"/>
            <w:r w:rsidRPr="002871CE">
              <w:rPr>
                <w:i/>
              </w:rPr>
              <w:t xml:space="preserve"> = </w:t>
            </w:r>
            <w:proofErr w:type="spellStart"/>
            <w:r w:rsidRPr="002871CE">
              <w:rPr>
                <w:i/>
              </w:rPr>
              <w:t>kf</w:t>
            </w:r>
            <w:proofErr w:type="spellEnd"/>
            <w:r w:rsidRPr="002871CE">
              <w:rPr>
                <w:i/>
              </w:rPr>
              <w:t>(</w:t>
            </w:r>
            <w:proofErr w:type="spellStart"/>
            <w:r w:rsidRPr="002871CE">
              <w:rPr>
                <w:i/>
              </w:rPr>
              <w:t>x</w:t>
            </w:r>
            <w:proofErr w:type="spellEnd"/>
            <w:r w:rsidRPr="002871CE">
              <w:rPr>
                <w:i/>
              </w:rPr>
              <w:t>),</w:t>
            </w:r>
            <w:r w:rsidRPr="00FF754D">
              <w:t>если</w:t>
            </w:r>
            <w:r w:rsidRPr="007141F0">
              <w:t xml:space="preserve"> </w:t>
            </w:r>
            <w:r w:rsidRPr="00FF754D">
              <w:t xml:space="preserve">известен график функции </w:t>
            </w:r>
            <w:proofErr w:type="spellStart"/>
            <w:r w:rsidRPr="002871CE">
              <w:rPr>
                <w:i/>
              </w:rPr>
              <w:t>y</w:t>
            </w:r>
            <w:proofErr w:type="spellEnd"/>
            <w:r w:rsidRPr="002871CE">
              <w:rPr>
                <w:i/>
              </w:rPr>
              <w:t xml:space="preserve"> = </w:t>
            </w:r>
            <w:proofErr w:type="spellStart"/>
            <w:r w:rsidRPr="002871CE">
              <w:rPr>
                <w:i/>
              </w:rPr>
              <w:t>f</w:t>
            </w:r>
            <w:proofErr w:type="spellEnd"/>
            <w:r w:rsidRPr="002871CE">
              <w:rPr>
                <w:i/>
              </w:rPr>
              <w:t>(</w:t>
            </w:r>
            <w:proofErr w:type="spellStart"/>
            <w:r w:rsidRPr="002871CE">
              <w:rPr>
                <w:i/>
              </w:rPr>
              <w:t>x</w:t>
            </w:r>
            <w:proofErr w:type="spellEnd"/>
            <w:r w:rsidRPr="002871CE">
              <w:rPr>
                <w:i/>
              </w:rPr>
              <w:t>)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5479FF" w:rsidRDefault="0041724C" w:rsidP="00A616D0">
            <w:pPr>
              <w:pStyle w:val="ab"/>
            </w:pPr>
            <w:r w:rsidRPr="00FF754D">
              <w:t>Как построить</w:t>
            </w:r>
            <w:r w:rsidRPr="009F6EA9">
              <w:t xml:space="preserve"> </w:t>
            </w:r>
            <w:r w:rsidRPr="00FF754D">
              <w:t>график</w:t>
            </w:r>
            <w:r w:rsidRPr="009F6EA9">
              <w:t xml:space="preserve"> </w:t>
            </w:r>
            <w:r w:rsidRPr="00FF754D">
              <w:t>функции</w:t>
            </w:r>
            <w:r w:rsidRPr="009F6EA9">
              <w:t xml:space="preserve"> </w:t>
            </w:r>
            <w:proofErr w:type="spellStart"/>
            <w:r w:rsidRPr="002871CE">
              <w:rPr>
                <w:i/>
              </w:rPr>
              <w:t>y</w:t>
            </w:r>
            <w:proofErr w:type="spellEnd"/>
            <w:r w:rsidRPr="002871CE">
              <w:rPr>
                <w:i/>
              </w:rPr>
              <w:t xml:space="preserve"> = </w:t>
            </w:r>
            <w:proofErr w:type="spellStart"/>
            <w:r w:rsidRPr="002871CE">
              <w:rPr>
                <w:i/>
              </w:rPr>
              <w:t>kf</w:t>
            </w:r>
            <w:proofErr w:type="spellEnd"/>
            <w:r w:rsidRPr="002871CE">
              <w:rPr>
                <w:i/>
              </w:rPr>
              <w:t>(</w:t>
            </w:r>
            <w:proofErr w:type="spellStart"/>
            <w:r w:rsidRPr="002871CE">
              <w:rPr>
                <w:i/>
              </w:rPr>
              <w:t>x</w:t>
            </w:r>
            <w:proofErr w:type="spellEnd"/>
            <w:r w:rsidRPr="002871CE">
              <w:rPr>
                <w:i/>
              </w:rPr>
              <w:t>),</w:t>
            </w:r>
            <w:r w:rsidRPr="00FF754D">
              <w:t>если</w:t>
            </w:r>
            <w:r w:rsidRPr="009F6EA9">
              <w:t xml:space="preserve"> </w:t>
            </w:r>
            <w:r w:rsidRPr="00FF754D">
              <w:t xml:space="preserve">известен график функции </w:t>
            </w:r>
            <w:proofErr w:type="spellStart"/>
            <w:r w:rsidRPr="002871CE">
              <w:rPr>
                <w:i/>
              </w:rPr>
              <w:t>y</w:t>
            </w:r>
            <w:proofErr w:type="spellEnd"/>
            <w:r w:rsidRPr="002871CE">
              <w:rPr>
                <w:i/>
              </w:rPr>
              <w:t xml:space="preserve"> = </w:t>
            </w:r>
            <w:proofErr w:type="spellStart"/>
            <w:r w:rsidRPr="002871CE">
              <w:rPr>
                <w:i/>
              </w:rPr>
              <w:t>f</w:t>
            </w:r>
            <w:proofErr w:type="spellEnd"/>
            <w:r w:rsidRPr="002871CE">
              <w:rPr>
                <w:i/>
              </w:rPr>
              <w:t>(</w:t>
            </w:r>
            <w:proofErr w:type="spellStart"/>
            <w:r w:rsidRPr="002871CE">
              <w:rPr>
                <w:i/>
              </w:rPr>
              <w:t>x</w:t>
            </w:r>
            <w:proofErr w:type="spellEnd"/>
            <w:r w:rsidRPr="002871CE">
              <w:rPr>
                <w:i/>
              </w:rPr>
              <w:t>)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8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5479FF" w:rsidRDefault="0041724C" w:rsidP="00A616D0">
            <w:pPr>
              <w:pStyle w:val="ab"/>
            </w:pPr>
            <w:r w:rsidRPr="00FF754D">
              <w:t xml:space="preserve">Как </w:t>
            </w:r>
            <w:proofErr w:type="spellStart"/>
            <w:r w:rsidRPr="00FF754D">
              <w:t>построитьграфикфункции</w:t>
            </w:r>
            <w:proofErr w:type="gramStart"/>
            <w:r w:rsidRPr="002871CE">
              <w:rPr>
                <w:i/>
              </w:rPr>
              <w:t>y</w:t>
            </w:r>
            <w:proofErr w:type="spellEnd"/>
            <w:proofErr w:type="gramEnd"/>
            <w:r w:rsidRPr="002871CE">
              <w:rPr>
                <w:i/>
              </w:rPr>
              <w:t xml:space="preserve"> = </w:t>
            </w:r>
            <w:proofErr w:type="spellStart"/>
            <w:r w:rsidRPr="002871CE">
              <w:rPr>
                <w:i/>
              </w:rPr>
              <w:t>kf</w:t>
            </w:r>
            <w:proofErr w:type="spellEnd"/>
            <w:r w:rsidRPr="002871CE">
              <w:rPr>
                <w:i/>
              </w:rPr>
              <w:t>(</w:t>
            </w:r>
            <w:proofErr w:type="spellStart"/>
            <w:r w:rsidRPr="002871CE">
              <w:rPr>
                <w:i/>
              </w:rPr>
              <w:t>x</w:t>
            </w:r>
            <w:proofErr w:type="spellEnd"/>
            <w:r w:rsidRPr="002871CE">
              <w:rPr>
                <w:i/>
              </w:rPr>
              <w:t>),</w:t>
            </w:r>
            <w:proofErr w:type="spellStart"/>
            <w:r w:rsidRPr="00FF754D">
              <w:t>еслиизвестен</w:t>
            </w:r>
            <w:proofErr w:type="spellEnd"/>
            <w:r w:rsidRPr="00FF754D">
              <w:t xml:space="preserve"> график функции </w:t>
            </w:r>
            <w:proofErr w:type="spellStart"/>
            <w:r w:rsidRPr="002871CE">
              <w:rPr>
                <w:i/>
              </w:rPr>
              <w:t>y</w:t>
            </w:r>
            <w:proofErr w:type="spellEnd"/>
            <w:r w:rsidRPr="002871CE">
              <w:rPr>
                <w:i/>
              </w:rPr>
              <w:t xml:space="preserve"> = </w:t>
            </w:r>
            <w:proofErr w:type="spellStart"/>
            <w:r w:rsidRPr="002871CE">
              <w:rPr>
                <w:i/>
              </w:rPr>
              <w:t>f</w:t>
            </w:r>
            <w:proofErr w:type="spellEnd"/>
            <w:r w:rsidRPr="002871CE">
              <w:rPr>
                <w:i/>
              </w:rPr>
              <w:t>(</w:t>
            </w:r>
            <w:proofErr w:type="spellStart"/>
            <w:r w:rsidRPr="002871CE">
              <w:rPr>
                <w:i/>
              </w:rPr>
              <w:t>x</w:t>
            </w:r>
            <w:proofErr w:type="spellEnd"/>
            <w:r w:rsidRPr="002871CE">
              <w:rPr>
                <w:i/>
              </w:rPr>
              <w:t>)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2871CE" w:rsidRDefault="0041724C" w:rsidP="00DF0948">
            <w:pPr>
              <w:pStyle w:val="ab"/>
              <w:rPr>
                <w:i/>
              </w:rPr>
            </w:pPr>
            <w:r w:rsidRPr="00FF754D">
              <w:t>Как построить</w:t>
            </w:r>
            <w:r w:rsidRPr="009F6EA9">
              <w:t xml:space="preserve"> </w:t>
            </w:r>
            <w:r w:rsidRPr="00FF754D">
              <w:t xml:space="preserve">графики функций </w:t>
            </w:r>
            <w:proofErr w:type="spellStart"/>
            <w:r w:rsidRPr="002871CE">
              <w:rPr>
                <w:i/>
              </w:rPr>
              <w:t>y</w:t>
            </w:r>
            <w:proofErr w:type="spellEnd"/>
            <w:r w:rsidRPr="002871CE">
              <w:rPr>
                <w:i/>
              </w:rPr>
              <w:t xml:space="preserve"> = </w:t>
            </w:r>
            <w:proofErr w:type="spellStart"/>
            <w:r w:rsidRPr="002871CE">
              <w:rPr>
                <w:i/>
              </w:rPr>
              <w:t>f</w:t>
            </w:r>
            <w:proofErr w:type="spellEnd"/>
            <w:r w:rsidRPr="002871CE">
              <w:rPr>
                <w:i/>
              </w:rPr>
              <w:t>(</w:t>
            </w:r>
            <w:proofErr w:type="spellStart"/>
            <w:r w:rsidRPr="002871CE">
              <w:rPr>
                <w:i/>
              </w:rPr>
              <w:t>x</w:t>
            </w:r>
            <w:proofErr w:type="spellEnd"/>
            <w:r w:rsidRPr="002871CE">
              <w:rPr>
                <w:i/>
              </w:rPr>
              <w:t xml:space="preserve">) + </w:t>
            </w:r>
            <w:proofErr w:type="spellStart"/>
            <w:r w:rsidRPr="002871CE">
              <w:rPr>
                <w:i/>
              </w:rPr>
              <w:t>b</w:t>
            </w:r>
            <w:proofErr w:type="spellEnd"/>
            <w:r w:rsidRPr="009F6EA9">
              <w:rPr>
                <w:i/>
              </w:rPr>
              <w:t xml:space="preserve"> </w:t>
            </w:r>
            <w:r w:rsidRPr="00FF754D">
              <w:t>и</w:t>
            </w:r>
            <w:r w:rsidRPr="009F6EA9">
              <w:t xml:space="preserve"> </w:t>
            </w:r>
            <w:proofErr w:type="spellStart"/>
            <w:r w:rsidRPr="002871CE">
              <w:rPr>
                <w:i/>
              </w:rPr>
              <w:t>y</w:t>
            </w:r>
            <w:proofErr w:type="spellEnd"/>
            <w:r w:rsidRPr="002871CE">
              <w:rPr>
                <w:i/>
              </w:rPr>
              <w:t xml:space="preserve"> = </w:t>
            </w:r>
            <w:proofErr w:type="spellStart"/>
            <w:r w:rsidRPr="002871CE">
              <w:rPr>
                <w:i/>
              </w:rPr>
              <w:t>f</w:t>
            </w:r>
            <w:proofErr w:type="spellEnd"/>
            <w:r w:rsidRPr="002871CE">
              <w:rPr>
                <w:i/>
              </w:rPr>
              <w:t>(</w:t>
            </w:r>
            <w:proofErr w:type="spellStart"/>
            <w:r w:rsidRPr="002871CE">
              <w:rPr>
                <w:i/>
              </w:rPr>
              <w:t>x</w:t>
            </w:r>
            <w:proofErr w:type="spellEnd"/>
            <w:r w:rsidRPr="002871CE">
              <w:rPr>
                <w:i/>
              </w:rPr>
              <w:t xml:space="preserve"> + </w:t>
            </w:r>
            <w:proofErr w:type="spellStart"/>
            <w:r w:rsidRPr="002871CE">
              <w:rPr>
                <w:i/>
              </w:rPr>
              <w:t>a</w:t>
            </w:r>
            <w:proofErr w:type="spellEnd"/>
            <w:r w:rsidRPr="002871CE">
              <w:rPr>
                <w:i/>
              </w:rPr>
              <w:t>)</w:t>
            </w:r>
            <w:r w:rsidRPr="002871CE">
              <w:t xml:space="preserve">, </w:t>
            </w:r>
            <w:r w:rsidRPr="00FF754D">
              <w:t xml:space="preserve">если известен график </w:t>
            </w:r>
            <w:proofErr w:type="spellStart"/>
            <w:r w:rsidRPr="00FF754D">
              <w:t>функции</w:t>
            </w:r>
            <w:proofErr w:type="gramStart"/>
            <w:r w:rsidRPr="002871CE">
              <w:rPr>
                <w:i/>
              </w:rPr>
              <w:t>y</w:t>
            </w:r>
            <w:proofErr w:type="spellEnd"/>
            <w:proofErr w:type="gramEnd"/>
            <w:r w:rsidRPr="002871CE">
              <w:rPr>
                <w:i/>
              </w:rPr>
              <w:t xml:space="preserve"> = </w:t>
            </w:r>
            <w:proofErr w:type="spellStart"/>
            <w:r w:rsidRPr="002871CE">
              <w:rPr>
                <w:i/>
              </w:rPr>
              <w:t>f</w:t>
            </w:r>
            <w:proofErr w:type="spellEnd"/>
            <w:r w:rsidRPr="002871CE">
              <w:rPr>
                <w:i/>
              </w:rPr>
              <w:t>(</w:t>
            </w:r>
            <w:proofErr w:type="spellStart"/>
            <w:r w:rsidRPr="002871CE">
              <w:rPr>
                <w:i/>
              </w:rPr>
              <w:t>x</w:t>
            </w:r>
            <w:proofErr w:type="spellEnd"/>
            <w:r w:rsidRPr="002871CE">
              <w:rPr>
                <w:i/>
              </w:rPr>
              <w:t>)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2871CE" w:rsidRDefault="0041724C" w:rsidP="00DF0948">
            <w:pPr>
              <w:pStyle w:val="ab"/>
              <w:rPr>
                <w:i/>
              </w:rPr>
            </w:pPr>
            <w:r w:rsidRPr="00FF754D">
              <w:t xml:space="preserve">Как </w:t>
            </w:r>
            <w:proofErr w:type="spellStart"/>
            <w:r w:rsidRPr="00FF754D">
              <w:t>построитьграфикифункций</w:t>
            </w:r>
            <w:proofErr w:type="gramStart"/>
            <w:r w:rsidRPr="002871CE">
              <w:rPr>
                <w:i/>
              </w:rPr>
              <w:t>y</w:t>
            </w:r>
            <w:proofErr w:type="spellEnd"/>
            <w:proofErr w:type="gramEnd"/>
            <w:r w:rsidRPr="002871CE">
              <w:rPr>
                <w:i/>
              </w:rPr>
              <w:t xml:space="preserve"> = </w:t>
            </w:r>
            <w:proofErr w:type="spellStart"/>
            <w:r w:rsidRPr="002871CE">
              <w:rPr>
                <w:i/>
              </w:rPr>
              <w:t>f</w:t>
            </w:r>
            <w:proofErr w:type="spellEnd"/>
            <w:r w:rsidRPr="002871CE">
              <w:rPr>
                <w:i/>
              </w:rPr>
              <w:t>(</w:t>
            </w:r>
            <w:proofErr w:type="spellStart"/>
            <w:r w:rsidRPr="002871CE">
              <w:rPr>
                <w:i/>
              </w:rPr>
              <w:t>x</w:t>
            </w:r>
            <w:proofErr w:type="spellEnd"/>
            <w:r w:rsidRPr="002871CE">
              <w:rPr>
                <w:i/>
              </w:rPr>
              <w:t xml:space="preserve">) + </w:t>
            </w:r>
            <w:proofErr w:type="spellStart"/>
            <w:r w:rsidRPr="002871CE">
              <w:rPr>
                <w:i/>
              </w:rPr>
              <w:t>b</w:t>
            </w:r>
            <w:r w:rsidRPr="00FF754D">
              <w:t>и</w:t>
            </w:r>
            <w:r w:rsidRPr="002871CE">
              <w:rPr>
                <w:i/>
              </w:rPr>
              <w:t>y</w:t>
            </w:r>
            <w:proofErr w:type="spellEnd"/>
            <w:r w:rsidRPr="002871CE">
              <w:rPr>
                <w:i/>
              </w:rPr>
              <w:t xml:space="preserve"> = </w:t>
            </w:r>
            <w:proofErr w:type="spellStart"/>
            <w:r w:rsidRPr="002871CE">
              <w:rPr>
                <w:i/>
              </w:rPr>
              <w:t>f</w:t>
            </w:r>
            <w:proofErr w:type="spellEnd"/>
            <w:r w:rsidRPr="002871CE">
              <w:rPr>
                <w:i/>
              </w:rPr>
              <w:t>(</w:t>
            </w:r>
            <w:proofErr w:type="spellStart"/>
            <w:r w:rsidRPr="002871CE">
              <w:rPr>
                <w:i/>
              </w:rPr>
              <w:t>x</w:t>
            </w:r>
            <w:proofErr w:type="spellEnd"/>
            <w:r w:rsidRPr="002871CE">
              <w:rPr>
                <w:i/>
              </w:rPr>
              <w:t xml:space="preserve"> + </w:t>
            </w:r>
            <w:proofErr w:type="spellStart"/>
            <w:r w:rsidRPr="002871CE">
              <w:rPr>
                <w:i/>
              </w:rPr>
              <w:t>a</w:t>
            </w:r>
            <w:proofErr w:type="spellEnd"/>
            <w:r w:rsidRPr="002871CE">
              <w:rPr>
                <w:i/>
              </w:rPr>
              <w:t>)</w:t>
            </w:r>
            <w:r w:rsidRPr="002871CE">
              <w:t xml:space="preserve">, </w:t>
            </w:r>
            <w:r w:rsidRPr="00FF754D">
              <w:t xml:space="preserve">если известен график </w:t>
            </w:r>
            <w:proofErr w:type="spellStart"/>
            <w:r w:rsidRPr="00FF754D">
              <w:t>функции</w:t>
            </w:r>
            <w:r w:rsidRPr="002871CE">
              <w:rPr>
                <w:i/>
              </w:rPr>
              <w:t>y</w:t>
            </w:r>
            <w:proofErr w:type="spellEnd"/>
            <w:r w:rsidRPr="002871CE">
              <w:rPr>
                <w:i/>
              </w:rPr>
              <w:t xml:space="preserve"> = </w:t>
            </w:r>
            <w:proofErr w:type="spellStart"/>
            <w:r w:rsidRPr="002871CE">
              <w:rPr>
                <w:i/>
              </w:rPr>
              <w:t>f</w:t>
            </w:r>
            <w:proofErr w:type="spellEnd"/>
            <w:r w:rsidRPr="002871CE">
              <w:rPr>
                <w:i/>
              </w:rPr>
              <w:t>(</w:t>
            </w:r>
            <w:proofErr w:type="spellStart"/>
            <w:r w:rsidRPr="002871CE">
              <w:rPr>
                <w:i/>
              </w:rPr>
              <w:t>x</w:t>
            </w:r>
            <w:proofErr w:type="spellEnd"/>
            <w:r w:rsidRPr="002871CE">
              <w:rPr>
                <w:i/>
              </w:rPr>
              <w:t>)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2871CE" w:rsidRDefault="0041724C" w:rsidP="00DF0948">
            <w:pPr>
              <w:pStyle w:val="ab"/>
              <w:rPr>
                <w:i/>
              </w:rPr>
            </w:pPr>
            <w:r w:rsidRPr="00FF754D">
              <w:t xml:space="preserve">Как </w:t>
            </w:r>
            <w:proofErr w:type="spellStart"/>
            <w:r w:rsidRPr="00FF754D">
              <w:t>построитьграфикифункций</w:t>
            </w:r>
            <w:proofErr w:type="gramStart"/>
            <w:r w:rsidRPr="002871CE">
              <w:rPr>
                <w:i/>
              </w:rPr>
              <w:t>y</w:t>
            </w:r>
            <w:proofErr w:type="spellEnd"/>
            <w:proofErr w:type="gramEnd"/>
            <w:r w:rsidRPr="002871CE">
              <w:rPr>
                <w:i/>
              </w:rPr>
              <w:t xml:space="preserve"> = </w:t>
            </w:r>
            <w:proofErr w:type="spellStart"/>
            <w:r w:rsidRPr="002871CE">
              <w:rPr>
                <w:i/>
              </w:rPr>
              <w:t>f</w:t>
            </w:r>
            <w:proofErr w:type="spellEnd"/>
            <w:r w:rsidRPr="002871CE">
              <w:rPr>
                <w:i/>
              </w:rPr>
              <w:t>(</w:t>
            </w:r>
            <w:proofErr w:type="spellStart"/>
            <w:r w:rsidRPr="002871CE">
              <w:rPr>
                <w:i/>
              </w:rPr>
              <w:t>x</w:t>
            </w:r>
            <w:proofErr w:type="spellEnd"/>
            <w:r w:rsidRPr="002871CE">
              <w:rPr>
                <w:i/>
              </w:rPr>
              <w:t xml:space="preserve">) + </w:t>
            </w:r>
            <w:proofErr w:type="spellStart"/>
            <w:r w:rsidRPr="002871CE">
              <w:rPr>
                <w:i/>
              </w:rPr>
              <w:t>b</w:t>
            </w:r>
            <w:proofErr w:type="spellEnd"/>
            <w:r w:rsidRPr="000D6CCF">
              <w:rPr>
                <w:i/>
              </w:rPr>
              <w:t xml:space="preserve"> </w:t>
            </w:r>
            <w:r w:rsidRPr="00FF754D">
              <w:t>и</w:t>
            </w:r>
            <w:r w:rsidRPr="000D6CCF">
              <w:t xml:space="preserve"> </w:t>
            </w:r>
            <w:proofErr w:type="spellStart"/>
            <w:r w:rsidRPr="002871CE">
              <w:rPr>
                <w:i/>
              </w:rPr>
              <w:t>y</w:t>
            </w:r>
            <w:proofErr w:type="spellEnd"/>
            <w:r w:rsidRPr="002871CE">
              <w:rPr>
                <w:i/>
              </w:rPr>
              <w:t xml:space="preserve"> = </w:t>
            </w:r>
            <w:proofErr w:type="spellStart"/>
            <w:r w:rsidRPr="002871CE">
              <w:rPr>
                <w:i/>
              </w:rPr>
              <w:t>f</w:t>
            </w:r>
            <w:proofErr w:type="spellEnd"/>
            <w:r w:rsidRPr="002871CE">
              <w:rPr>
                <w:i/>
              </w:rPr>
              <w:t>(</w:t>
            </w:r>
            <w:proofErr w:type="spellStart"/>
            <w:r w:rsidRPr="002871CE">
              <w:rPr>
                <w:i/>
              </w:rPr>
              <w:t>x</w:t>
            </w:r>
            <w:proofErr w:type="spellEnd"/>
            <w:r w:rsidRPr="002871CE">
              <w:rPr>
                <w:i/>
              </w:rPr>
              <w:t xml:space="preserve"> + </w:t>
            </w:r>
            <w:proofErr w:type="spellStart"/>
            <w:r w:rsidRPr="002871CE">
              <w:rPr>
                <w:i/>
              </w:rPr>
              <w:t>a</w:t>
            </w:r>
            <w:proofErr w:type="spellEnd"/>
            <w:r w:rsidRPr="002871CE">
              <w:rPr>
                <w:i/>
              </w:rPr>
              <w:t>)</w:t>
            </w:r>
            <w:r w:rsidRPr="002871CE">
              <w:t xml:space="preserve">, </w:t>
            </w:r>
            <w:r w:rsidRPr="00FF754D">
              <w:t xml:space="preserve">если известен график </w:t>
            </w:r>
            <w:proofErr w:type="spellStart"/>
            <w:r w:rsidRPr="00FF754D">
              <w:t>функции</w:t>
            </w:r>
            <w:r w:rsidRPr="002871CE">
              <w:rPr>
                <w:i/>
              </w:rPr>
              <w:t>y</w:t>
            </w:r>
            <w:proofErr w:type="spellEnd"/>
            <w:r w:rsidRPr="002871CE">
              <w:rPr>
                <w:i/>
              </w:rPr>
              <w:t xml:space="preserve"> = </w:t>
            </w:r>
            <w:proofErr w:type="spellStart"/>
            <w:r w:rsidRPr="002871CE">
              <w:rPr>
                <w:i/>
              </w:rPr>
              <w:t>f</w:t>
            </w:r>
            <w:proofErr w:type="spellEnd"/>
            <w:r w:rsidRPr="002871CE">
              <w:rPr>
                <w:i/>
              </w:rPr>
              <w:t>(</w:t>
            </w:r>
            <w:proofErr w:type="spellStart"/>
            <w:r w:rsidRPr="002871CE">
              <w:rPr>
                <w:i/>
              </w:rPr>
              <w:t>x</w:t>
            </w:r>
            <w:proofErr w:type="spellEnd"/>
            <w:r w:rsidRPr="002871CE">
              <w:rPr>
                <w:i/>
              </w:rPr>
              <w:t>)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2871CE" w:rsidRDefault="0041724C" w:rsidP="00DF0948">
            <w:pPr>
              <w:pStyle w:val="ab"/>
              <w:rPr>
                <w:i/>
              </w:rPr>
            </w:pPr>
            <w:r w:rsidRPr="00FF754D">
              <w:t xml:space="preserve">Как </w:t>
            </w:r>
            <w:proofErr w:type="spellStart"/>
            <w:r w:rsidRPr="00FF754D">
              <w:t>построитьграфики</w:t>
            </w:r>
            <w:proofErr w:type="spellEnd"/>
            <w:r w:rsidRPr="00FF754D">
              <w:t xml:space="preserve"> функций </w:t>
            </w:r>
            <w:proofErr w:type="spellStart"/>
            <w:r w:rsidRPr="002871CE">
              <w:rPr>
                <w:i/>
              </w:rPr>
              <w:t>y</w:t>
            </w:r>
            <w:proofErr w:type="spellEnd"/>
            <w:r w:rsidRPr="002871CE">
              <w:rPr>
                <w:i/>
              </w:rPr>
              <w:t xml:space="preserve"> = </w:t>
            </w:r>
            <w:proofErr w:type="spellStart"/>
            <w:r w:rsidRPr="002871CE">
              <w:rPr>
                <w:i/>
              </w:rPr>
              <w:t>f</w:t>
            </w:r>
            <w:proofErr w:type="spellEnd"/>
            <w:r w:rsidRPr="002871CE">
              <w:rPr>
                <w:i/>
              </w:rPr>
              <w:t>(</w:t>
            </w:r>
            <w:proofErr w:type="spellStart"/>
            <w:r w:rsidRPr="002871CE">
              <w:rPr>
                <w:i/>
              </w:rPr>
              <w:t>x</w:t>
            </w:r>
            <w:proofErr w:type="spellEnd"/>
            <w:r w:rsidRPr="002871CE">
              <w:rPr>
                <w:i/>
              </w:rPr>
              <w:t xml:space="preserve">) + </w:t>
            </w:r>
            <w:r>
              <w:rPr>
                <w:i/>
              </w:rPr>
              <w:t xml:space="preserve"> </w:t>
            </w:r>
            <w:proofErr w:type="spellStart"/>
            <w:r w:rsidRPr="002871CE">
              <w:rPr>
                <w:i/>
              </w:rPr>
              <w:t>b</w:t>
            </w:r>
            <w:proofErr w:type="spellEnd"/>
            <w:r>
              <w:rPr>
                <w:i/>
              </w:rPr>
              <w:t xml:space="preserve"> </w:t>
            </w:r>
            <w:r w:rsidRPr="00FF754D">
              <w:t>и</w:t>
            </w:r>
            <w:r>
              <w:t xml:space="preserve"> </w:t>
            </w:r>
            <w:proofErr w:type="spellStart"/>
            <w:r w:rsidRPr="002871CE">
              <w:rPr>
                <w:i/>
              </w:rPr>
              <w:t>y</w:t>
            </w:r>
            <w:proofErr w:type="spellEnd"/>
            <w:r w:rsidRPr="002871CE">
              <w:rPr>
                <w:i/>
              </w:rPr>
              <w:t xml:space="preserve"> = </w:t>
            </w:r>
            <w:proofErr w:type="spellStart"/>
            <w:r w:rsidRPr="002871CE">
              <w:rPr>
                <w:i/>
              </w:rPr>
              <w:t>f</w:t>
            </w:r>
            <w:proofErr w:type="spellEnd"/>
            <w:r w:rsidRPr="002871CE">
              <w:rPr>
                <w:i/>
              </w:rPr>
              <w:t>(</w:t>
            </w:r>
            <w:proofErr w:type="spellStart"/>
            <w:r w:rsidRPr="002871CE">
              <w:rPr>
                <w:i/>
              </w:rPr>
              <w:t>x</w:t>
            </w:r>
            <w:proofErr w:type="spellEnd"/>
            <w:r w:rsidRPr="002871CE">
              <w:rPr>
                <w:i/>
              </w:rPr>
              <w:t xml:space="preserve"> + </w:t>
            </w:r>
            <w:proofErr w:type="spellStart"/>
            <w:r w:rsidRPr="002871CE">
              <w:rPr>
                <w:i/>
              </w:rPr>
              <w:t>a</w:t>
            </w:r>
            <w:proofErr w:type="spellEnd"/>
            <w:r w:rsidRPr="002871CE">
              <w:rPr>
                <w:i/>
              </w:rPr>
              <w:t>)</w:t>
            </w:r>
            <w:r w:rsidRPr="002871CE">
              <w:t xml:space="preserve">, </w:t>
            </w:r>
            <w:r w:rsidRPr="00FF754D">
              <w:t xml:space="preserve">если известен график </w:t>
            </w:r>
            <w:proofErr w:type="spellStart"/>
            <w:r w:rsidRPr="00FF754D">
              <w:t>функции</w:t>
            </w:r>
            <w:proofErr w:type="gramStart"/>
            <w:r w:rsidRPr="002871CE">
              <w:rPr>
                <w:i/>
              </w:rPr>
              <w:t>y</w:t>
            </w:r>
            <w:proofErr w:type="spellEnd"/>
            <w:proofErr w:type="gramEnd"/>
            <w:r w:rsidRPr="002871CE">
              <w:rPr>
                <w:i/>
              </w:rPr>
              <w:t xml:space="preserve"> = </w:t>
            </w:r>
            <w:proofErr w:type="spellStart"/>
            <w:r w:rsidRPr="002871CE">
              <w:rPr>
                <w:i/>
              </w:rPr>
              <w:t>f</w:t>
            </w:r>
            <w:proofErr w:type="spellEnd"/>
            <w:r w:rsidRPr="002871CE">
              <w:rPr>
                <w:i/>
              </w:rPr>
              <w:t>(</w:t>
            </w:r>
            <w:proofErr w:type="spellStart"/>
            <w:r w:rsidRPr="002871CE">
              <w:rPr>
                <w:i/>
              </w:rPr>
              <w:t>x</w:t>
            </w:r>
            <w:proofErr w:type="spellEnd"/>
            <w:r w:rsidRPr="002871CE">
              <w:rPr>
                <w:i/>
              </w:rPr>
              <w:t>)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5479FF" w:rsidRDefault="0041724C" w:rsidP="00A616D0">
            <w:pPr>
              <w:pStyle w:val="ab"/>
            </w:pPr>
            <w:r w:rsidRPr="00FF754D">
              <w:t>Квадратичная функция, её график и свойства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5479FF" w:rsidRDefault="0041724C" w:rsidP="00A616D0">
            <w:pPr>
              <w:pStyle w:val="ab"/>
            </w:pPr>
            <w:r w:rsidRPr="00FF754D">
              <w:t>Квадратичная функция, её график и свойства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5479FF" w:rsidRDefault="0041724C" w:rsidP="00A616D0">
            <w:pPr>
              <w:pStyle w:val="ab"/>
            </w:pPr>
            <w:r w:rsidRPr="00FF754D">
              <w:t>Квадратичная функция, её график и свойства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5479FF" w:rsidRDefault="0041724C" w:rsidP="00A616D0">
            <w:pPr>
              <w:pStyle w:val="ab"/>
            </w:pPr>
            <w:r w:rsidRPr="00FF754D">
              <w:t>Квадратичная функция, её график и свойства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5479FF" w:rsidRDefault="0041724C" w:rsidP="00A616D0">
            <w:pPr>
              <w:pStyle w:val="ab"/>
            </w:pPr>
            <w:r w:rsidRPr="00FF754D">
              <w:t>Квадратичная функция, её график и свойства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8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RPr="000D6CCF" w:rsidTr="0041724C">
        <w:trPr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5479FF" w:rsidRDefault="0041724C" w:rsidP="00A616D0">
            <w:pPr>
              <w:pStyle w:val="ab"/>
            </w:pPr>
            <w:r w:rsidRPr="00FF754D">
              <w:t>Квадратичная функция, её график и свойства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792579" w:rsidRDefault="0041724C" w:rsidP="00DF0948">
            <w:pPr>
              <w:pStyle w:val="ab"/>
              <w:rPr>
                <w:b/>
              </w:rPr>
            </w:pPr>
            <w:r w:rsidRPr="00792579">
              <w:rPr>
                <w:b/>
              </w:rPr>
              <w:t xml:space="preserve">Контрольная работа № </w:t>
            </w:r>
            <w:r>
              <w:rPr>
                <w:b/>
              </w:rPr>
              <w:t>2 по теме: «</w:t>
            </w:r>
            <w:r w:rsidRPr="00726AD4">
              <w:rPr>
                <w:b/>
              </w:rPr>
              <w:t>Квадрат</w:t>
            </w:r>
            <w:r>
              <w:rPr>
                <w:b/>
              </w:rPr>
              <w:t>ичная функция»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5479FF" w:rsidRDefault="0041724C" w:rsidP="00A616D0">
            <w:pPr>
              <w:pStyle w:val="ab"/>
            </w:pPr>
            <w:r w:rsidRPr="00FF754D">
              <w:t>Решение квадратных неравенств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709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5479FF" w:rsidRDefault="0041724C" w:rsidP="00A616D0">
            <w:pPr>
              <w:pStyle w:val="ab"/>
            </w:pPr>
            <w:r w:rsidRPr="00FF754D">
              <w:t>Решение квадратных неравенств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421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5479FF" w:rsidRDefault="0041724C" w:rsidP="00A616D0">
            <w:pPr>
              <w:pStyle w:val="ab"/>
            </w:pPr>
            <w:r w:rsidRPr="00FF754D">
              <w:t>Решение квадратных неравенств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457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5479FF" w:rsidRDefault="0041724C" w:rsidP="00A616D0">
            <w:pPr>
              <w:pStyle w:val="ab"/>
            </w:pPr>
            <w:r w:rsidRPr="00FF754D">
              <w:t>Решение квадратных неравенств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776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5479FF" w:rsidRDefault="0041724C" w:rsidP="00A616D0">
            <w:pPr>
              <w:pStyle w:val="ab"/>
            </w:pPr>
            <w:r w:rsidRPr="00FF754D">
              <w:t>Решение квадратных неравенств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776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5479FF" w:rsidRDefault="0041724C" w:rsidP="00A616D0">
            <w:pPr>
              <w:pStyle w:val="ab"/>
            </w:pPr>
            <w:r w:rsidRPr="00FF754D">
              <w:t>Решение квадратных неравенств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776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Default="0041724C">
            <w:r w:rsidRPr="0061367C">
              <w:t>Системы уравнений с двумя переменным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31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Default="0041724C">
            <w:r w:rsidRPr="0061367C">
              <w:t>Системы уравнений с двумя переменным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225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Default="0041724C">
            <w:r w:rsidRPr="0061367C">
              <w:t>Системы уравнений с двумя переменным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89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Default="0041724C">
            <w:r w:rsidRPr="0061367C">
              <w:t>Системы уравнений с двумя переменным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411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Default="0041724C">
            <w:r w:rsidRPr="0061367C">
              <w:t>Системы уравнений с двумя переменным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447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Default="0041724C">
            <w:r w:rsidRPr="0061367C">
              <w:t>Системы уравнений с двумя переменным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776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5479FF" w:rsidRDefault="0041724C" w:rsidP="00A616D0">
            <w:pPr>
              <w:pStyle w:val="ab"/>
            </w:pPr>
            <w:r w:rsidRPr="00D547B1">
              <w:t>Решение задач с помощью систем уравнений второй степен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82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5479FF" w:rsidRDefault="0041724C" w:rsidP="00A616D0">
            <w:pPr>
              <w:pStyle w:val="ab"/>
            </w:pPr>
            <w:r w:rsidRPr="00D547B1">
              <w:t>Решение задач с помощью систем уравнений второй степен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517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5479FF" w:rsidRDefault="0041724C" w:rsidP="00A616D0">
            <w:pPr>
              <w:pStyle w:val="ab"/>
            </w:pPr>
            <w:r w:rsidRPr="00D547B1">
              <w:t>Решение задач с помощью систем уравнений второй степен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1076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5479FF" w:rsidRDefault="0041724C" w:rsidP="00A616D0">
            <w:pPr>
              <w:pStyle w:val="ab"/>
            </w:pPr>
            <w:r w:rsidRPr="00D547B1">
              <w:t>Решение задач с помощью систем уравнений второй степен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776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5479FF" w:rsidRDefault="0041724C" w:rsidP="00A616D0">
            <w:pPr>
              <w:pStyle w:val="ab"/>
            </w:pPr>
            <w:r w:rsidRPr="00D547B1">
              <w:t>Решение задач с помощью систем уравнений второй степен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776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C8028F">
            <w:pPr>
              <w:pStyle w:val="ad"/>
              <w:numPr>
                <w:ilvl w:val="0"/>
                <w:numId w:val="27"/>
              </w:numPr>
              <w:jc w:val="center"/>
            </w:pP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792579" w:rsidRDefault="0041724C" w:rsidP="00A95C10">
            <w:pPr>
              <w:pStyle w:val="ab"/>
              <w:rPr>
                <w:b/>
              </w:rPr>
            </w:pPr>
            <w:r w:rsidRPr="00792579">
              <w:rPr>
                <w:b/>
              </w:rPr>
              <w:t xml:space="preserve">Контрольная работа № </w:t>
            </w:r>
            <w:r>
              <w:rPr>
                <w:b/>
              </w:rPr>
              <w:t xml:space="preserve">3 по теме: «Решение </w:t>
            </w:r>
            <w:proofErr w:type="spellStart"/>
            <w:r>
              <w:rPr>
                <w:b/>
              </w:rPr>
              <w:t>уранений</w:t>
            </w:r>
            <w:proofErr w:type="spellEnd"/>
            <w:r>
              <w:rPr>
                <w:b/>
              </w:rPr>
              <w:t xml:space="preserve"> и систем уравнений с двумя переменными»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E223F2" w:rsidRDefault="0041724C" w:rsidP="000A15BB">
            <w:pPr>
              <w:pStyle w:val="ab"/>
              <w:ind w:left="102"/>
              <w:jc w:val="center"/>
              <w:rPr>
                <w:sz w:val="22"/>
              </w:rPr>
            </w:pPr>
            <w:r>
              <w:rPr>
                <w:sz w:val="22"/>
              </w:rPr>
              <w:t>62.</w:t>
            </w: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5479FF" w:rsidRDefault="0041724C" w:rsidP="00A616D0">
            <w:pPr>
              <w:pStyle w:val="ab"/>
            </w:pPr>
            <w:r w:rsidRPr="00D547B1">
              <w:t>Математическое моделирование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E223F2" w:rsidRDefault="0041724C" w:rsidP="000A15BB">
            <w:pPr>
              <w:pStyle w:val="ab"/>
              <w:jc w:val="center"/>
              <w:rPr>
                <w:sz w:val="22"/>
              </w:rPr>
            </w:pPr>
            <w:r>
              <w:rPr>
                <w:sz w:val="22"/>
              </w:rPr>
              <w:t>63.</w:t>
            </w: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5479FF" w:rsidRDefault="0041724C" w:rsidP="00A616D0">
            <w:pPr>
              <w:pStyle w:val="ab"/>
            </w:pPr>
            <w:r w:rsidRPr="00D547B1">
              <w:t>Математическое моделирование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661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E223F2" w:rsidRDefault="0041724C" w:rsidP="000A15BB">
            <w:pPr>
              <w:pStyle w:val="ab"/>
              <w:ind w:left="142"/>
              <w:rPr>
                <w:sz w:val="22"/>
              </w:rPr>
            </w:pPr>
            <w:r>
              <w:rPr>
                <w:sz w:val="22"/>
              </w:rPr>
              <w:t>64.</w:t>
            </w: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5479FF" w:rsidRDefault="0041724C" w:rsidP="00A616D0">
            <w:pPr>
              <w:pStyle w:val="ab"/>
            </w:pPr>
            <w:r w:rsidRPr="00D547B1">
              <w:t>Математическое моделирование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661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E223F2" w:rsidRDefault="0041724C" w:rsidP="000A15BB">
            <w:pPr>
              <w:pStyle w:val="ab"/>
              <w:jc w:val="center"/>
              <w:rPr>
                <w:sz w:val="22"/>
              </w:rPr>
            </w:pPr>
            <w:r>
              <w:rPr>
                <w:sz w:val="22"/>
              </w:rPr>
              <w:t>65</w:t>
            </w: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D547B1" w:rsidRDefault="0041724C" w:rsidP="00A616D0">
            <w:pPr>
              <w:pStyle w:val="ab"/>
            </w:pPr>
            <w:r w:rsidRPr="00D547B1">
              <w:t>Математическое моделирование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E223F2" w:rsidRDefault="0041724C" w:rsidP="000A15BB">
            <w:pPr>
              <w:pStyle w:val="ab"/>
              <w:ind w:left="142"/>
              <w:rPr>
                <w:sz w:val="22"/>
              </w:rPr>
            </w:pPr>
            <w:r>
              <w:rPr>
                <w:sz w:val="22"/>
              </w:rPr>
              <w:t>66</w:t>
            </w: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Default="0041724C">
            <w:proofErr w:type="spellStart"/>
            <w:r w:rsidRPr="00DE02D7">
              <w:t>Процентныерасчёты</w:t>
            </w:r>
            <w:proofErr w:type="spellEnd"/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E223F2" w:rsidRDefault="0041724C" w:rsidP="000A15BB">
            <w:pPr>
              <w:pStyle w:val="ab"/>
              <w:ind w:left="142"/>
              <w:rPr>
                <w:sz w:val="22"/>
              </w:rPr>
            </w:pPr>
            <w:r>
              <w:rPr>
                <w:sz w:val="22"/>
              </w:rPr>
              <w:t>67</w:t>
            </w: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DE02D7" w:rsidRDefault="0041724C">
            <w:proofErr w:type="spellStart"/>
            <w:r w:rsidRPr="00DE02D7">
              <w:t>Процентныерасчёты</w:t>
            </w:r>
            <w:proofErr w:type="spellEnd"/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E223F2" w:rsidRDefault="0041724C" w:rsidP="000A15BB">
            <w:pPr>
              <w:pStyle w:val="ab"/>
              <w:ind w:left="142"/>
              <w:rPr>
                <w:sz w:val="22"/>
              </w:rPr>
            </w:pPr>
            <w:r>
              <w:rPr>
                <w:sz w:val="22"/>
              </w:rPr>
              <w:t>68</w:t>
            </w: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Default="0041724C">
            <w:proofErr w:type="spellStart"/>
            <w:r w:rsidRPr="00DE02D7">
              <w:t>Процентныерасчёты</w:t>
            </w:r>
            <w:proofErr w:type="spellEnd"/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E223F2" w:rsidRDefault="0041724C" w:rsidP="000A15BB">
            <w:pPr>
              <w:pStyle w:val="ab"/>
              <w:ind w:left="142"/>
              <w:rPr>
                <w:sz w:val="22"/>
              </w:rPr>
            </w:pPr>
            <w:r>
              <w:rPr>
                <w:sz w:val="22"/>
              </w:rPr>
              <w:t>69</w:t>
            </w: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Default="0041724C">
            <w:proofErr w:type="spellStart"/>
            <w:r w:rsidRPr="00DE02D7">
              <w:t>Процентныерасчёты</w:t>
            </w:r>
            <w:proofErr w:type="spellEnd"/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E223F2" w:rsidRDefault="0041724C" w:rsidP="000A15BB">
            <w:pPr>
              <w:pStyle w:val="ab"/>
              <w:ind w:left="142"/>
              <w:rPr>
                <w:sz w:val="22"/>
              </w:rPr>
            </w:pPr>
            <w:r>
              <w:rPr>
                <w:sz w:val="22"/>
              </w:rPr>
              <w:t>70</w:t>
            </w: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DE02D7" w:rsidRDefault="0041724C">
            <w:r>
              <w:t>Абсолютная и относительная погрешност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E223F2" w:rsidRDefault="0041724C" w:rsidP="000A15BB">
            <w:pPr>
              <w:pStyle w:val="ab"/>
              <w:ind w:left="142"/>
              <w:rPr>
                <w:sz w:val="22"/>
              </w:rPr>
            </w:pPr>
            <w:r>
              <w:rPr>
                <w:sz w:val="22"/>
              </w:rPr>
              <w:t>71</w:t>
            </w: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5479FF" w:rsidRDefault="0041724C" w:rsidP="00A616D0">
            <w:pPr>
              <w:pStyle w:val="ab"/>
            </w:pPr>
            <w:r w:rsidRPr="00D547B1">
              <w:t>Приближённые вычисления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8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E223F2" w:rsidRDefault="0041724C" w:rsidP="000A15BB">
            <w:pPr>
              <w:pStyle w:val="ab"/>
              <w:ind w:left="142"/>
              <w:rPr>
                <w:sz w:val="22"/>
              </w:rPr>
            </w:pPr>
            <w:r>
              <w:rPr>
                <w:sz w:val="22"/>
              </w:rPr>
              <w:t>72</w:t>
            </w: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5479FF" w:rsidRDefault="0041724C" w:rsidP="00A616D0">
            <w:pPr>
              <w:pStyle w:val="ab"/>
            </w:pPr>
            <w:r w:rsidRPr="00D547B1">
              <w:t>Приближённые вычисления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8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E223F2" w:rsidRDefault="0041724C" w:rsidP="000A15BB">
            <w:pPr>
              <w:pStyle w:val="ab"/>
              <w:ind w:left="142"/>
              <w:rPr>
                <w:sz w:val="22"/>
              </w:rPr>
            </w:pPr>
            <w:r>
              <w:rPr>
                <w:sz w:val="22"/>
              </w:rPr>
              <w:t>73</w:t>
            </w: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5479FF" w:rsidRDefault="0041724C" w:rsidP="00A616D0">
            <w:pPr>
              <w:pStyle w:val="ab"/>
            </w:pPr>
            <w:r w:rsidRPr="00D547B1">
              <w:t>Основные правила комбинаторик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E223F2" w:rsidRDefault="0041724C" w:rsidP="000A15BB">
            <w:pPr>
              <w:pStyle w:val="ab"/>
              <w:ind w:left="142"/>
              <w:rPr>
                <w:sz w:val="22"/>
              </w:rPr>
            </w:pPr>
            <w:r>
              <w:rPr>
                <w:sz w:val="22"/>
              </w:rPr>
              <w:lastRenderedPageBreak/>
              <w:t>74</w:t>
            </w: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D547B1" w:rsidRDefault="0041724C" w:rsidP="00A616D0">
            <w:pPr>
              <w:pStyle w:val="ab"/>
            </w:pPr>
            <w:r w:rsidRPr="00D547B1">
              <w:t>Основные правила комбинаторик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E223F2" w:rsidRDefault="0041724C" w:rsidP="000A15BB">
            <w:pPr>
              <w:pStyle w:val="ab"/>
              <w:ind w:left="142"/>
              <w:rPr>
                <w:sz w:val="22"/>
              </w:rPr>
            </w:pPr>
            <w:r>
              <w:rPr>
                <w:sz w:val="22"/>
              </w:rPr>
              <w:t>75</w:t>
            </w: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5479FF" w:rsidRDefault="0041724C" w:rsidP="00A616D0">
            <w:pPr>
              <w:pStyle w:val="ab"/>
            </w:pPr>
            <w:r w:rsidRPr="00D547B1">
              <w:t>Основные правила комбинаторик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E223F2" w:rsidRDefault="0041724C" w:rsidP="000A15BB">
            <w:pPr>
              <w:pStyle w:val="ab"/>
              <w:ind w:left="142"/>
              <w:rPr>
                <w:sz w:val="22"/>
              </w:rPr>
            </w:pPr>
            <w:r>
              <w:rPr>
                <w:sz w:val="22"/>
              </w:rPr>
              <w:t>76</w:t>
            </w: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5479FF" w:rsidRDefault="0041724C" w:rsidP="00A616D0">
            <w:pPr>
              <w:pStyle w:val="ab"/>
            </w:pPr>
            <w:r w:rsidRPr="00D547B1">
              <w:t>Основные правила комбинаторик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0A15BB" w:rsidRDefault="0041724C" w:rsidP="000A15BB">
            <w:pPr>
              <w:ind w:left="142"/>
            </w:pPr>
            <w:r>
              <w:t>77</w:t>
            </w: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5479FF" w:rsidRDefault="0041724C" w:rsidP="00A616D0">
            <w:pPr>
              <w:pStyle w:val="ab"/>
            </w:pPr>
            <w:r w:rsidRPr="00D547B1">
              <w:t>Частота и вероятность случайного события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0A15BB" w:rsidRDefault="0041724C" w:rsidP="000A15BB">
            <w:pPr>
              <w:ind w:left="142"/>
            </w:pPr>
            <w:r>
              <w:t>78</w:t>
            </w: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5479FF" w:rsidRDefault="0041724C" w:rsidP="00A616D0">
            <w:pPr>
              <w:pStyle w:val="ab"/>
            </w:pPr>
            <w:r w:rsidRPr="00D547B1">
              <w:t>Частота и вероятность случайного события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0A15BB" w:rsidRDefault="0041724C" w:rsidP="000A15BB">
            <w:pPr>
              <w:ind w:left="142"/>
            </w:pPr>
            <w:r>
              <w:t>79</w:t>
            </w: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5479FF" w:rsidRDefault="0041724C" w:rsidP="00A616D0">
            <w:pPr>
              <w:pStyle w:val="ab"/>
            </w:pPr>
            <w:r w:rsidRPr="00D547B1">
              <w:t xml:space="preserve">Классическое </w:t>
            </w:r>
            <w:proofErr w:type="spellStart"/>
            <w:r w:rsidRPr="00D547B1">
              <w:t>определениевероятности</w:t>
            </w:r>
            <w:proofErr w:type="spellEnd"/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0A15BB" w:rsidRDefault="0041724C" w:rsidP="000A15BB">
            <w:pPr>
              <w:ind w:left="142"/>
            </w:pPr>
            <w:r>
              <w:t>80</w:t>
            </w: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5479FF" w:rsidRDefault="0041724C" w:rsidP="00A616D0">
            <w:pPr>
              <w:pStyle w:val="ab"/>
            </w:pPr>
            <w:r w:rsidRPr="00D547B1">
              <w:t xml:space="preserve">Классическое </w:t>
            </w:r>
            <w:proofErr w:type="spellStart"/>
            <w:r w:rsidRPr="00D547B1">
              <w:t>определениевероятности</w:t>
            </w:r>
            <w:proofErr w:type="spellEnd"/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8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0A15BB" w:rsidRDefault="0041724C" w:rsidP="000A15BB">
            <w:pPr>
              <w:ind w:left="142"/>
            </w:pPr>
            <w:r>
              <w:t>81</w:t>
            </w: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D547B1" w:rsidRDefault="0041724C" w:rsidP="00A616D0">
            <w:pPr>
              <w:pStyle w:val="ab"/>
            </w:pPr>
            <w:r w:rsidRPr="00D547B1">
              <w:t xml:space="preserve">Классическое </w:t>
            </w:r>
            <w:proofErr w:type="spellStart"/>
            <w:r w:rsidRPr="00D547B1">
              <w:t>определениевероятности</w:t>
            </w:r>
            <w:proofErr w:type="spellEnd"/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8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0A15BB" w:rsidRDefault="0041724C" w:rsidP="000A15BB">
            <w:pPr>
              <w:ind w:left="142"/>
            </w:pPr>
            <w:r>
              <w:t>82</w:t>
            </w: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5479FF" w:rsidRDefault="0041724C" w:rsidP="00A616D0">
            <w:pPr>
              <w:pStyle w:val="ab"/>
            </w:pPr>
            <w:r w:rsidRPr="00D547B1">
              <w:t xml:space="preserve">Классическое </w:t>
            </w:r>
            <w:proofErr w:type="spellStart"/>
            <w:r w:rsidRPr="00D547B1">
              <w:t>определениевероятности</w:t>
            </w:r>
            <w:proofErr w:type="spellEnd"/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8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0A15BB" w:rsidRDefault="0041724C" w:rsidP="000A15BB">
            <w:pPr>
              <w:ind w:left="142"/>
            </w:pPr>
            <w:r>
              <w:t>83</w:t>
            </w: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5479FF" w:rsidRDefault="0041724C" w:rsidP="00A616D0">
            <w:pPr>
              <w:pStyle w:val="ab"/>
            </w:pPr>
            <w:r w:rsidRPr="00D547B1">
              <w:t>Начальные сведения о статистике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0A15BB" w:rsidRDefault="0041724C" w:rsidP="000A15BB">
            <w:pPr>
              <w:ind w:left="142"/>
            </w:pPr>
            <w:r>
              <w:t>84</w:t>
            </w: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5479FF" w:rsidRDefault="0041724C" w:rsidP="00A616D0">
            <w:pPr>
              <w:pStyle w:val="ab"/>
            </w:pPr>
            <w:r w:rsidRPr="00D547B1">
              <w:t>Начальные сведения о статистике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0A15BB" w:rsidRDefault="0041724C" w:rsidP="000A15BB">
            <w:pPr>
              <w:ind w:left="142"/>
            </w:pPr>
            <w:r>
              <w:t>85</w:t>
            </w: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D547B1" w:rsidRDefault="0041724C" w:rsidP="00A616D0">
            <w:pPr>
              <w:pStyle w:val="ab"/>
            </w:pPr>
            <w:r w:rsidRPr="00D547B1">
              <w:t>Начальные сведения о статистике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0A15BB" w:rsidRDefault="0041724C" w:rsidP="000A15BB">
            <w:pPr>
              <w:ind w:left="142"/>
            </w:pPr>
            <w:r>
              <w:t>86</w:t>
            </w: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D547B1" w:rsidRDefault="0041724C" w:rsidP="00D11AC9">
            <w:pPr>
              <w:pStyle w:val="ab"/>
            </w:pPr>
            <w:r>
              <w:t>Подготовка к контрольной работе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0A15BB" w:rsidRDefault="0041724C" w:rsidP="000A15BB">
            <w:pPr>
              <w:jc w:val="center"/>
            </w:pPr>
            <w:r>
              <w:t>87</w:t>
            </w: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792579" w:rsidRDefault="0041724C" w:rsidP="001F3F8C">
            <w:pPr>
              <w:pStyle w:val="ab"/>
              <w:rPr>
                <w:b/>
              </w:rPr>
            </w:pPr>
            <w:r w:rsidRPr="00792579">
              <w:rPr>
                <w:b/>
              </w:rPr>
              <w:t xml:space="preserve">Контрольная работа № </w:t>
            </w:r>
            <w:r>
              <w:rPr>
                <w:b/>
              </w:rPr>
              <w:t>4 по теме: «</w:t>
            </w:r>
            <w:r w:rsidRPr="002871CE">
              <w:rPr>
                <w:b/>
              </w:rPr>
              <w:t xml:space="preserve">Элементы </w:t>
            </w:r>
            <w:proofErr w:type="spellStart"/>
            <w:r w:rsidRPr="002871CE">
              <w:rPr>
                <w:b/>
              </w:rPr>
              <w:t>прикладнойматематики</w:t>
            </w:r>
            <w:proofErr w:type="spellEnd"/>
            <w:r>
              <w:rPr>
                <w:b/>
              </w:rPr>
              <w:t>»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0A15BB" w:rsidRDefault="0041724C" w:rsidP="000A15BB">
            <w:pPr>
              <w:jc w:val="center"/>
            </w:pPr>
            <w:r>
              <w:t>88</w:t>
            </w: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D11AC9" w:rsidRDefault="0041724C" w:rsidP="001F3F8C">
            <w:pPr>
              <w:pStyle w:val="ab"/>
            </w:pPr>
            <w:r w:rsidRPr="00D11AC9">
              <w:t>Анализ контрольной работы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0A15BB" w:rsidRDefault="0041724C" w:rsidP="000A15BB">
            <w:pPr>
              <w:ind w:left="284"/>
            </w:pPr>
            <w:r>
              <w:t>89</w:t>
            </w: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5479FF" w:rsidRDefault="0041724C" w:rsidP="00A616D0">
            <w:pPr>
              <w:pStyle w:val="ab"/>
            </w:pPr>
            <w:r w:rsidRPr="00BC3E9F">
              <w:t>Числовые последовательност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0A15BB" w:rsidRDefault="0041724C" w:rsidP="000A15BB">
            <w:pPr>
              <w:ind w:left="284"/>
            </w:pPr>
            <w:r>
              <w:t>90</w:t>
            </w: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5479FF" w:rsidRDefault="0041724C" w:rsidP="00A616D0">
            <w:pPr>
              <w:pStyle w:val="ab"/>
            </w:pPr>
            <w:r w:rsidRPr="00BC3E9F">
              <w:t>Числовые последовательност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0A15BB">
            <w:pPr>
              <w:ind w:left="284"/>
            </w:pPr>
            <w:r>
              <w:t>91</w:t>
            </w: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BC3E9F" w:rsidRDefault="0041724C" w:rsidP="00A616D0">
            <w:pPr>
              <w:pStyle w:val="ab"/>
            </w:pPr>
            <w:r w:rsidRPr="00BC3E9F">
              <w:t>Числовые последовательност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0A15BB" w:rsidRDefault="0041724C" w:rsidP="000A15BB">
            <w:pPr>
              <w:ind w:left="284"/>
            </w:pPr>
            <w:r>
              <w:t>92</w:t>
            </w: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5479FF" w:rsidRDefault="0041724C" w:rsidP="00A616D0">
            <w:pPr>
              <w:pStyle w:val="ab"/>
            </w:pPr>
            <w:r w:rsidRPr="00BC3E9F">
              <w:t>Арифметическая прогрессия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0A15BB" w:rsidRDefault="0041724C" w:rsidP="008D2E46">
            <w:pPr>
              <w:ind w:left="284"/>
            </w:pPr>
            <w:r>
              <w:t>93</w:t>
            </w: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5479FF" w:rsidRDefault="0041724C" w:rsidP="00A616D0">
            <w:pPr>
              <w:pStyle w:val="ab"/>
            </w:pPr>
            <w:r w:rsidRPr="00BC3E9F">
              <w:t>Арифметическая прогрессия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0A15BB" w:rsidRDefault="0041724C" w:rsidP="008D2E46">
            <w:pPr>
              <w:ind w:left="284"/>
            </w:pPr>
            <w:r>
              <w:t>94</w:t>
            </w: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5479FF" w:rsidRDefault="0041724C" w:rsidP="00A616D0">
            <w:pPr>
              <w:pStyle w:val="ab"/>
            </w:pPr>
            <w:r w:rsidRPr="00BC3E9F">
              <w:t>Арифметическая прогрессия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0A15BB" w:rsidRDefault="0041724C" w:rsidP="008D2E46">
            <w:pPr>
              <w:ind w:left="284"/>
            </w:pPr>
            <w:r>
              <w:t>95</w:t>
            </w: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5479FF" w:rsidRDefault="0041724C" w:rsidP="00A616D0">
            <w:pPr>
              <w:pStyle w:val="ab"/>
            </w:pPr>
            <w:r w:rsidRPr="00BC3E9F">
              <w:t>Арифметическая прогрессия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8D2E46">
            <w:pPr>
              <w:ind w:left="284"/>
            </w:pPr>
            <w:r>
              <w:t>96</w:t>
            </w: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BC3E9F" w:rsidRDefault="0041724C" w:rsidP="00A616D0">
            <w:pPr>
              <w:pStyle w:val="ab"/>
            </w:pPr>
            <w:r w:rsidRPr="00BC3E9F">
              <w:t>Арифметическая прогрессия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0A15BB" w:rsidRDefault="0041724C" w:rsidP="008D2E46">
            <w:pPr>
              <w:ind w:left="284"/>
            </w:pPr>
            <w:r>
              <w:t>97</w:t>
            </w: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5479FF" w:rsidRDefault="0041724C" w:rsidP="00A616D0">
            <w:pPr>
              <w:pStyle w:val="ab"/>
            </w:pPr>
            <w:r w:rsidRPr="00BC3E9F">
              <w:t xml:space="preserve">Сумма </w:t>
            </w:r>
            <w:proofErr w:type="spellStart"/>
            <w:r w:rsidRPr="007E29A8">
              <w:rPr>
                <w:i/>
              </w:rPr>
              <w:t>n</w:t>
            </w:r>
            <w:proofErr w:type="spellEnd"/>
            <w:r w:rsidRPr="00BC3E9F">
              <w:t xml:space="preserve"> первых членов арифметической прогресси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0A15BB" w:rsidRDefault="0041724C" w:rsidP="008D2E46">
            <w:pPr>
              <w:ind w:left="284"/>
            </w:pPr>
            <w:r>
              <w:lastRenderedPageBreak/>
              <w:t>98</w:t>
            </w: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5479FF" w:rsidRDefault="0041724C" w:rsidP="00A616D0">
            <w:pPr>
              <w:pStyle w:val="ab"/>
            </w:pPr>
            <w:r w:rsidRPr="00BC3E9F">
              <w:t xml:space="preserve">Сумма </w:t>
            </w:r>
            <w:proofErr w:type="spellStart"/>
            <w:r w:rsidRPr="007E29A8">
              <w:rPr>
                <w:i/>
              </w:rPr>
              <w:t>n</w:t>
            </w:r>
            <w:proofErr w:type="spellEnd"/>
            <w:r w:rsidRPr="00BC3E9F">
              <w:t xml:space="preserve"> первых членов арифметической прогресси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0A15BB" w:rsidRDefault="0041724C" w:rsidP="008D2E46">
            <w:pPr>
              <w:ind w:left="284"/>
            </w:pPr>
            <w:r>
              <w:t>99</w:t>
            </w: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5479FF" w:rsidRDefault="0041724C" w:rsidP="00A616D0">
            <w:pPr>
              <w:pStyle w:val="ab"/>
            </w:pPr>
            <w:r w:rsidRPr="00BC3E9F">
              <w:t xml:space="preserve">Сумма </w:t>
            </w:r>
            <w:proofErr w:type="spellStart"/>
            <w:r w:rsidRPr="007E29A8">
              <w:rPr>
                <w:i/>
              </w:rPr>
              <w:t>n</w:t>
            </w:r>
            <w:proofErr w:type="spellEnd"/>
            <w:r w:rsidRPr="00BC3E9F">
              <w:t xml:space="preserve"> первых членов арифметической прогресси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8D2E46">
            <w:pPr>
              <w:ind w:left="102"/>
            </w:pPr>
            <w:r>
              <w:t>100</w:t>
            </w: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BC3E9F" w:rsidRDefault="0041724C" w:rsidP="00A616D0">
            <w:pPr>
              <w:pStyle w:val="ab"/>
            </w:pPr>
            <w:r w:rsidRPr="00BC3E9F">
              <w:t xml:space="preserve">Сумма </w:t>
            </w:r>
            <w:proofErr w:type="spellStart"/>
            <w:r w:rsidRPr="007E29A8">
              <w:rPr>
                <w:i/>
              </w:rPr>
              <w:t>n</w:t>
            </w:r>
            <w:proofErr w:type="spellEnd"/>
            <w:r w:rsidRPr="00BC3E9F">
              <w:t xml:space="preserve"> первых членов арифметической прогресси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0A15BB" w:rsidRDefault="0041724C" w:rsidP="008D2E46">
            <w:pPr>
              <w:ind w:left="102"/>
            </w:pPr>
            <w:r>
              <w:t>101</w:t>
            </w: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Default="0041724C">
            <w:r w:rsidRPr="004A5F80">
              <w:t>Геометрическая прогрессия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0A15BB" w:rsidRDefault="0041724C" w:rsidP="008D2E46">
            <w:pPr>
              <w:ind w:left="102"/>
            </w:pPr>
            <w:r>
              <w:t>102</w:t>
            </w: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Default="0041724C">
            <w:r w:rsidRPr="004A5F80">
              <w:t>Геометрическая прогрессия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0A15BB" w:rsidRDefault="0041724C" w:rsidP="008D2E46">
            <w:pPr>
              <w:ind w:left="102"/>
            </w:pPr>
            <w:r>
              <w:t>103</w:t>
            </w: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Default="0041724C">
            <w:r w:rsidRPr="004A5F80">
              <w:t>Геометрическая прогрессия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8D2E46">
            <w:pPr>
              <w:ind w:left="102"/>
            </w:pPr>
            <w:r>
              <w:t>104</w:t>
            </w: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4A5F80" w:rsidRDefault="0041724C">
            <w:r w:rsidRPr="004A5F80">
              <w:t>Геометрическая прогрессия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0A15BB" w:rsidRDefault="0041724C" w:rsidP="008D2E46">
            <w:pPr>
              <w:ind w:left="102"/>
            </w:pPr>
            <w:r>
              <w:t>105</w:t>
            </w: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5479FF" w:rsidRDefault="0041724C" w:rsidP="00A616D0">
            <w:pPr>
              <w:pStyle w:val="ab"/>
            </w:pPr>
            <w:r w:rsidRPr="00BC3E9F">
              <w:t xml:space="preserve">Сумма </w:t>
            </w:r>
            <w:proofErr w:type="spellStart"/>
            <w:r w:rsidRPr="007E29A8">
              <w:rPr>
                <w:i/>
              </w:rPr>
              <w:t>n</w:t>
            </w:r>
            <w:proofErr w:type="spellEnd"/>
            <w:r w:rsidRPr="00BC3E9F">
              <w:t xml:space="preserve"> первых членов геометрической прогресси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0A15BB" w:rsidRDefault="0041724C" w:rsidP="008D2E46">
            <w:pPr>
              <w:ind w:left="102"/>
            </w:pPr>
            <w:r>
              <w:t>106</w:t>
            </w: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5479FF" w:rsidRDefault="0041724C" w:rsidP="00A616D0">
            <w:pPr>
              <w:pStyle w:val="ab"/>
            </w:pPr>
            <w:r w:rsidRPr="00BC3E9F">
              <w:t xml:space="preserve">Сумма </w:t>
            </w:r>
            <w:proofErr w:type="spellStart"/>
            <w:r w:rsidRPr="007E29A8">
              <w:rPr>
                <w:i/>
              </w:rPr>
              <w:t>n</w:t>
            </w:r>
            <w:proofErr w:type="spellEnd"/>
            <w:r w:rsidRPr="00BC3E9F">
              <w:t xml:space="preserve"> первых членов геометрической прогресси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8D2E46">
            <w:pPr>
              <w:ind w:left="102"/>
            </w:pPr>
            <w:r>
              <w:t>107</w:t>
            </w: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BC3E9F" w:rsidRDefault="0041724C" w:rsidP="00A616D0">
            <w:pPr>
              <w:pStyle w:val="ab"/>
            </w:pPr>
            <w:r w:rsidRPr="00BC3E9F">
              <w:t xml:space="preserve">Сумма </w:t>
            </w:r>
            <w:proofErr w:type="spellStart"/>
            <w:r w:rsidRPr="007E29A8">
              <w:rPr>
                <w:i/>
              </w:rPr>
              <w:t>n</w:t>
            </w:r>
            <w:proofErr w:type="spellEnd"/>
            <w:r w:rsidRPr="00BC3E9F">
              <w:t xml:space="preserve"> первых членов геометрической прогрессии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600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41724C" w:rsidRPr="000A15BB" w:rsidRDefault="0041724C" w:rsidP="008D2E46">
            <w:pPr>
              <w:ind w:left="102"/>
            </w:pPr>
            <w:r>
              <w:t>108</w:t>
            </w: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41724C" w:rsidRDefault="0041724C" w:rsidP="008D2E46">
            <w:r w:rsidRPr="00FD0349">
              <w:t xml:space="preserve">Сумма бесконечной геометрической прогрессии, у которой </w:t>
            </w:r>
            <w:r>
              <w:t>модуль знаменателя меньше 1.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nil"/>
            </w:tcBorders>
            <w:vAlign w:val="center"/>
          </w:tcPr>
          <w:p w:rsidR="0041724C" w:rsidRDefault="0041724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0A15BB" w:rsidRDefault="0041724C" w:rsidP="008D2E46">
            <w:pPr>
              <w:ind w:left="102"/>
            </w:pPr>
            <w:r>
              <w:t>109</w:t>
            </w: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Default="0041724C">
            <w:r w:rsidRPr="00FD0349">
              <w:t xml:space="preserve">Сумма бесконечной геометрической прогрессии, у которой </w:t>
            </w:r>
            <w:r>
              <w:t>модуль знаменателя меньше 1.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C8028F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8D2E46">
            <w:pPr>
              <w:ind w:left="102"/>
            </w:pPr>
            <w:r>
              <w:t>110</w:t>
            </w: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8D2E46" w:rsidRDefault="0041724C" w:rsidP="005C31D3">
            <w:r w:rsidRPr="008D2E46">
              <w:t>Подготовка к контрольной работе.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A616D0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0A15BB" w:rsidRDefault="0041724C" w:rsidP="008D2E46">
            <w:pPr>
              <w:ind w:left="102"/>
            </w:pPr>
            <w:r>
              <w:t>111</w:t>
            </w: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5C31D3">
            <w:r w:rsidRPr="005C31D3">
              <w:rPr>
                <w:b/>
              </w:rPr>
              <w:t>Контрольная работа № 5 по теме</w:t>
            </w:r>
            <w:r w:rsidRPr="005D4275">
              <w:rPr>
                <w:b/>
                <w:i/>
              </w:rPr>
              <w:t xml:space="preserve"> «</w:t>
            </w:r>
            <w:proofErr w:type="spellStart"/>
            <w:r w:rsidRPr="007E29A8">
              <w:rPr>
                <w:b/>
              </w:rPr>
              <w:t>Числовыепоследовательности</w:t>
            </w:r>
            <w:proofErr w:type="spellEnd"/>
            <w:r>
              <w:rPr>
                <w:b/>
                <w:i/>
              </w:rPr>
              <w:t>»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A616D0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Default="0041724C" w:rsidP="008D2E46">
            <w:pPr>
              <w:ind w:left="102"/>
            </w:pPr>
            <w:r>
              <w:t>112</w:t>
            </w: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8D2E46" w:rsidRDefault="0041724C" w:rsidP="005C31D3">
            <w:r w:rsidRPr="008D2E46">
              <w:t>Анализ контрольной работы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A616D0">
            <w:pPr>
              <w:jc w:val="center"/>
            </w:pPr>
            <w:r>
              <w:t>1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C8028F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611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8D2E46" w:rsidRDefault="0041724C" w:rsidP="008D2E46">
            <w:pPr>
              <w:ind w:left="102"/>
            </w:pPr>
            <w:r>
              <w:t>113-114</w:t>
            </w: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9064C5" w:rsidRDefault="0041724C" w:rsidP="00810D44">
            <w:r>
              <w:t>Повторение. Неравенства и их свойства.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A616D0">
            <w:pPr>
              <w:jc w:val="center"/>
            </w:pPr>
            <w:r>
              <w:t>2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A616D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A616D0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611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8D2E46" w:rsidRDefault="0041724C" w:rsidP="008D2E46">
            <w:pPr>
              <w:ind w:left="102"/>
            </w:pPr>
            <w:r>
              <w:t>115-116</w:t>
            </w: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9064C5" w:rsidRDefault="0041724C" w:rsidP="00810D44">
            <w:r>
              <w:t>Повторение. Системы неравенств.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A616D0">
            <w:pPr>
              <w:jc w:val="center"/>
            </w:pPr>
            <w:r>
              <w:t>2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A616D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A616D0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611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8D2E46" w:rsidRDefault="0041724C" w:rsidP="008D2E46">
            <w:pPr>
              <w:ind w:left="102"/>
            </w:pPr>
            <w:r>
              <w:t>117-118</w:t>
            </w: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9064C5" w:rsidRDefault="0041724C" w:rsidP="00810D44">
            <w:r>
              <w:t>Повторение. Функции и их свойства.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A616D0">
            <w:pPr>
              <w:jc w:val="center"/>
            </w:pPr>
            <w:r>
              <w:t>2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A616D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A616D0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611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8D2E46" w:rsidRDefault="0041724C" w:rsidP="008D2E46">
            <w:pPr>
              <w:ind w:left="102"/>
            </w:pPr>
            <w:r>
              <w:lastRenderedPageBreak/>
              <w:t>119-120</w:t>
            </w: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9064C5" w:rsidRDefault="0041724C" w:rsidP="00810D44">
            <w:r>
              <w:t>Повторение. Решение квадратных неравенств.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A616D0">
            <w:pPr>
              <w:jc w:val="center"/>
            </w:pPr>
            <w:r>
              <w:t>2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A616D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A616D0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611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8D2E46" w:rsidRDefault="0041724C" w:rsidP="008D2E46">
            <w:pPr>
              <w:ind w:left="102"/>
            </w:pPr>
            <w:r>
              <w:t>121-122</w:t>
            </w: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9064C5" w:rsidRDefault="0041724C" w:rsidP="00810D44">
            <w:r>
              <w:t>Повторение. Погрешности.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A616D0">
            <w:pPr>
              <w:jc w:val="center"/>
            </w:pPr>
            <w:r>
              <w:t>2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A616D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A616D0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611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8D2E46" w:rsidRDefault="0041724C" w:rsidP="008D2E46">
            <w:pPr>
              <w:ind w:left="102"/>
            </w:pPr>
            <w:r>
              <w:t>123-124</w:t>
            </w: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9064C5" w:rsidRDefault="0041724C" w:rsidP="00810D44">
            <w:r>
              <w:t>Повторение. Комбинаторика.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A616D0">
            <w:pPr>
              <w:jc w:val="center"/>
            </w:pPr>
            <w:r>
              <w:t>2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A616D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A616D0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611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8D2E46" w:rsidRDefault="0041724C" w:rsidP="008D2E46">
            <w:pPr>
              <w:ind w:left="102"/>
            </w:pPr>
            <w:r>
              <w:t>125-126</w:t>
            </w: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9064C5" w:rsidRDefault="0041724C" w:rsidP="00810D44">
            <w:r>
              <w:t>Повторение. Вероятность.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A616D0">
            <w:pPr>
              <w:jc w:val="center"/>
            </w:pPr>
            <w:r>
              <w:t>2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A616D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A616D0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611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8D2E46" w:rsidRDefault="0041724C" w:rsidP="008D2E46">
            <w:pPr>
              <w:ind w:left="102"/>
            </w:pPr>
            <w:r>
              <w:t>127-128</w:t>
            </w: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9064C5" w:rsidRDefault="0041724C" w:rsidP="00810D44">
            <w:r>
              <w:t>Повторение. Арифметическая прогрессия.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A616D0">
            <w:pPr>
              <w:jc w:val="center"/>
            </w:pPr>
            <w:r>
              <w:t>2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A616D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A616D0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611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8D2E46" w:rsidRDefault="0041724C" w:rsidP="008D2E46">
            <w:pPr>
              <w:ind w:left="102"/>
            </w:pPr>
            <w:r>
              <w:t>129-130</w:t>
            </w: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9064C5" w:rsidRDefault="0041724C" w:rsidP="00810D44">
            <w:r>
              <w:t>Повторение. Геометрическая прогрессия.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A616D0">
            <w:pPr>
              <w:jc w:val="center"/>
            </w:pPr>
            <w:r>
              <w:t>2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A616D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A616D0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611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8D2E46" w:rsidRDefault="0041724C" w:rsidP="008D2E46">
            <w:pPr>
              <w:ind w:left="102"/>
            </w:pPr>
            <w:r>
              <w:t>131-132</w:t>
            </w: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1724C" w:rsidRPr="009064C5" w:rsidRDefault="0041724C" w:rsidP="00810D44">
            <w:r w:rsidRPr="009064C5">
              <w:t xml:space="preserve">Упражнения для повторения курса </w:t>
            </w:r>
            <w:r>
              <w:t>9</w:t>
            </w:r>
            <w:r w:rsidRPr="009064C5">
              <w:t xml:space="preserve"> класса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A616D0">
            <w:pPr>
              <w:jc w:val="center"/>
            </w:pPr>
            <w:r>
              <w:t>2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A616D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A616D0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BC6743" w:rsidRDefault="0041724C" w:rsidP="00BC6743">
            <w:pPr>
              <w:ind w:left="102"/>
            </w:pPr>
            <w:r>
              <w:t>133-134</w:t>
            </w: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05027B" w:rsidRDefault="0041724C" w:rsidP="00810D44">
            <w:pPr>
              <w:rPr>
                <w:b/>
              </w:rPr>
            </w:pPr>
            <w:r w:rsidRPr="0005027B">
              <w:rPr>
                <w:b/>
              </w:rPr>
              <w:t>Итоговая контрольная работа №</w:t>
            </w:r>
            <w:r>
              <w:rPr>
                <w:b/>
              </w:rPr>
              <w:t>6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A616D0">
            <w:pPr>
              <w:jc w:val="center"/>
            </w:pPr>
            <w:r>
              <w:t>2</w:t>
            </w: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A616D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A616D0">
            <w:pPr>
              <w:shd w:val="clear" w:color="auto" w:fill="FFFFFF"/>
              <w:rPr>
                <w:color w:val="000000"/>
              </w:rPr>
            </w:pPr>
          </w:p>
        </w:tc>
      </w:tr>
      <w:tr w:rsidR="0041724C" w:rsidTr="0041724C">
        <w:trPr>
          <w:cantSplit/>
          <w:trHeight w:val="358"/>
        </w:trPr>
        <w:tc>
          <w:tcPr>
            <w:tcW w:w="707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BC6743" w:rsidRDefault="0041724C" w:rsidP="00BC6743">
            <w:pPr>
              <w:ind w:left="102"/>
            </w:pPr>
            <w:r>
              <w:t>135-136</w:t>
            </w:r>
          </w:p>
        </w:tc>
        <w:tc>
          <w:tcPr>
            <w:tcW w:w="45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1724C" w:rsidRPr="0005027B" w:rsidRDefault="0041724C" w:rsidP="00810D44">
            <w:pPr>
              <w:rPr>
                <w:b/>
              </w:rPr>
            </w:pPr>
            <w:r>
              <w:rPr>
                <w:b/>
              </w:rPr>
              <w:t>Резерв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41724C" w:rsidRDefault="0041724C" w:rsidP="00A616D0">
            <w:pPr>
              <w:jc w:val="center"/>
            </w:pPr>
          </w:p>
        </w:tc>
        <w:tc>
          <w:tcPr>
            <w:tcW w:w="7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A616D0">
            <w:pPr>
              <w:shd w:val="clear" w:color="auto" w:fill="FFFFFF"/>
              <w:rPr>
                <w:color w:val="000000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41724C" w:rsidRDefault="0041724C" w:rsidP="00A616D0">
            <w:pPr>
              <w:shd w:val="clear" w:color="auto" w:fill="FFFFFF"/>
              <w:rPr>
                <w:color w:val="000000"/>
              </w:rPr>
            </w:pPr>
          </w:p>
        </w:tc>
      </w:tr>
    </w:tbl>
    <w:p w:rsidR="002B3273" w:rsidRDefault="002B3273" w:rsidP="002B3273">
      <w:pPr>
        <w:ind w:left="284"/>
        <w:jc w:val="center"/>
        <w:rPr>
          <w:b/>
          <w:u w:val="single"/>
        </w:rPr>
        <w:sectPr w:rsidR="002B3273" w:rsidSect="00BC6743">
          <w:footerReference w:type="default" r:id="rId17"/>
          <w:type w:val="continuous"/>
          <w:pgSz w:w="16838" w:h="11906" w:orient="landscape"/>
          <w:pgMar w:top="720" w:right="720" w:bottom="720" w:left="720" w:header="708" w:footer="708" w:gutter="0"/>
          <w:cols w:space="708"/>
          <w:titlePg/>
          <w:docGrid w:linePitch="360"/>
        </w:sectPr>
      </w:pPr>
    </w:p>
    <w:p w:rsidR="00314035" w:rsidRDefault="00314035" w:rsidP="00370361">
      <w:pPr>
        <w:ind w:left="284"/>
        <w:jc w:val="center"/>
        <w:rPr>
          <w:sz w:val="28"/>
        </w:rPr>
      </w:pPr>
      <w:r w:rsidRPr="00F37A31">
        <w:rPr>
          <w:sz w:val="28"/>
        </w:rPr>
        <w:lastRenderedPageBreak/>
        <w:t xml:space="preserve"> </w:t>
      </w:r>
    </w:p>
    <w:sectPr w:rsidR="00314035" w:rsidSect="00370361">
      <w:type w:val="continuous"/>
      <w:pgSz w:w="16838" w:h="11906" w:orient="landscape"/>
      <w:pgMar w:top="720" w:right="720" w:bottom="720" w:left="720" w:header="708" w:footer="708" w:gutter="0"/>
      <w:cols w:num="2"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32431" w:rsidRDefault="00832431" w:rsidP="00084CC5">
      <w:r>
        <w:separator/>
      </w:r>
    </w:p>
  </w:endnote>
  <w:endnote w:type="continuationSeparator" w:id="0">
    <w:p w:rsidR="00832431" w:rsidRDefault="00832431" w:rsidP="00084CC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843083876"/>
      <w:docPartObj>
        <w:docPartGallery w:val="Page Numbers (Bottom of Page)"/>
        <w:docPartUnique/>
      </w:docPartObj>
    </w:sdtPr>
    <w:sdtContent>
      <w:p w:rsidR="00F82730" w:rsidRDefault="00600CF2">
        <w:pPr>
          <w:pStyle w:val="af0"/>
          <w:jc w:val="center"/>
        </w:pPr>
        <w:fldSimple w:instr="PAGE   \* MERGEFORMAT">
          <w:r w:rsidR="0071133E">
            <w:rPr>
              <w:noProof/>
            </w:rPr>
            <w:t>23</w:t>
          </w:r>
        </w:fldSimple>
      </w:p>
    </w:sdtContent>
  </w:sdt>
  <w:p w:rsidR="00F82730" w:rsidRDefault="00F82730">
    <w:pPr>
      <w:pStyle w:val="af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32431" w:rsidRDefault="00832431" w:rsidP="00084CC5">
      <w:r>
        <w:separator/>
      </w:r>
    </w:p>
  </w:footnote>
  <w:footnote w:type="continuationSeparator" w:id="0">
    <w:p w:rsidR="00832431" w:rsidRDefault="00832431" w:rsidP="00084CC5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FE"/>
    <w:multiLevelType w:val="singleLevel"/>
    <w:tmpl w:val="4B985630"/>
    <w:lvl w:ilvl="0">
      <w:numFmt w:val="bullet"/>
      <w:lvlText w:val="*"/>
      <w:lvlJc w:val="left"/>
    </w:lvl>
  </w:abstractNum>
  <w:abstractNum w:abstractNumId="1">
    <w:nsid w:val="00000001"/>
    <w:multiLevelType w:val="multilevel"/>
    <w:tmpl w:val="29DAF2D8"/>
    <w:lvl w:ilvl="0">
      <w:start w:val="1"/>
      <w:numFmt w:val="decimal"/>
      <w:lvlText w:val="%1)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-3"/>
        <w:w w:val="100"/>
        <w:position w:val="0"/>
        <w:sz w:val="28"/>
        <w:szCs w:val="28"/>
        <w:u w:val="none"/>
      </w:rPr>
    </w:lvl>
    <w:lvl w:ilvl="1">
      <w:start w:val="1"/>
      <w:numFmt w:val="decimal"/>
      <w:lvlText w:val="%1)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-3"/>
        <w:w w:val="100"/>
        <w:position w:val="0"/>
        <w:sz w:val="22"/>
        <w:szCs w:val="22"/>
        <w:u w:val="none"/>
      </w:rPr>
    </w:lvl>
    <w:lvl w:ilvl="2">
      <w:start w:val="1"/>
      <w:numFmt w:val="decimal"/>
      <w:lvlText w:val="%1)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-3"/>
        <w:w w:val="100"/>
        <w:position w:val="0"/>
        <w:sz w:val="22"/>
        <w:szCs w:val="22"/>
        <w:u w:val="none"/>
      </w:rPr>
    </w:lvl>
    <w:lvl w:ilvl="3">
      <w:start w:val="1"/>
      <w:numFmt w:val="decimal"/>
      <w:lvlText w:val="%1)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-3"/>
        <w:w w:val="100"/>
        <w:position w:val="0"/>
        <w:sz w:val="22"/>
        <w:szCs w:val="22"/>
        <w:u w:val="none"/>
      </w:rPr>
    </w:lvl>
    <w:lvl w:ilvl="4">
      <w:start w:val="1"/>
      <w:numFmt w:val="decimal"/>
      <w:lvlText w:val="%1)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-3"/>
        <w:w w:val="100"/>
        <w:position w:val="0"/>
        <w:sz w:val="22"/>
        <w:szCs w:val="22"/>
        <w:u w:val="none"/>
      </w:rPr>
    </w:lvl>
    <w:lvl w:ilvl="5">
      <w:start w:val="1"/>
      <w:numFmt w:val="decimal"/>
      <w:lvlText w:val="%1)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-3"/>
        <w:w w:val="100"/>
        <w:position w:val="0"/>
        <w:sz w:val="22"/>
        <w:szCs w:val="22"/>
        <w:u w:val="none"/>
      </w:rPr>
    </w:lvl>
    <w:lvl w:ilvl="6">
      <w:start w:val="1"/>
      <w:numFmt w:val="decimal"/>
      <w:lvlText w:val="%1)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-3"/>
        <w:w w:val="100"/>
        <w:position w:val="0"/>
        <w:sz w:val="22"/>
        <w:szCs w:val="22"/>
        <w:u w:val="none"/>
      </w:rPr>
    </w:lvl>
    <w:lvl w:ilvl="7">
      <w:start w:val="1"/>
      <w:numFmt w:val="decimal"/>
      <w:lvlText w:val="%1)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-3"/>
        <w:w w:val="100"/>
        <w:position w:val="0"/>
        <w:sz w:val="22"/>
        <w:szCs w:val="22"/>
        <w:u w:val="none"/>
      </w:rPr>
    </w:lvl>
    <w:lvl w:ilvl="8">
      <w:start w:val="1"/>
      <w:numFmt w:val="decimal"/>
      <w:lvlText w:val="%1)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-3"/>
        <w:w w:val="100"/>
        <w:position w:val="0"/>
        <w:sz w:val="22"/>
        <w:szCs w:val="22"/>
        <w:u w:val="none"/>
      </w:rPr>
    </w:lvl>
  </w:abstractNum>
  <w:abstractNum w:abstractNumId="2">
    <w:nsid w:val="066F6D6B"/>
    <w:multiLevelType w:val="hybridMultilevel"/>
    <w:tmpl w:val="54F8208A"/>
    <w:lvl w:ilvl="0" w:tplc="1A2421E0">
      <w:start w:val="1"/>
      <w:numFmt w:val="decimal"/>
      <w:lvlText w:val="%1."/>
      <w:lvlJc w:val="left"/>
      <w:pPr>
        <w:ind w:left="720" w:hanging="360"/>
      </w:pPr>
      <w:rPr>
        <w:rFonts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7C13034"/>
    <w:multiLevelType w:val="hybridMultilevel"/>
    <w:tmpl w:val="59D25880"/>
    <w:lvl w:ilvl="0" w:tplc="30DE335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C026109"/>
    <w:multiLevelType w:val="hybridMultilevel"/>
    <w:tmpl w:val="35708A1C"/>
    <w:lvl w:ilvl="0" w:tplc="FF18F57E">
      <w:start w:val="59"/>
      <w:numFmt w:val="decimal"/>
      <w:lvlText w:val="%1."/>
      <w:lvlJc w:val="left"/>
      <w:pPr>
        <w:ind w:left="644" w:hanging="360"/>
      </w:pPr>
      <w:rPr>
        <w:rFonts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582" w:hanging="360"/>
      </w:pPr>
    </w:lvl>
    <w:lvl w:ilvl="2" w:tplc="0419001B" w:tentative="1">
      <w:start w:val="1"/>
      <w:numFmt w:val="lowerRoman"/>
      <w:lvlText w:val="%3."/>
      <w:lvlJc w:val="right"/>
      <w:pPr>
        <w:ind w:left="2302" w:hanging="180"/>
      </w:pPr>
    </w:lvl>
    <w:lvl w:ilvl="3" w:tplc="0419000F" w:tentative="1">
      <w:start w:val="1"/>
      <w:numFmt w:val="decimal"/>
      <w:lvlText w:val="%4."/>
      <w:lvlJc w:val="left"/>
      <w:pPr>
        <w:ind w:left="3022" w:hanging="360"/>
      </w:pPr>
    </w:lvl>
    <w:lvl w:ilvl="4" w:tplc="04190019" w:tentative="1">
      <w:start w:val="1"/>
      <w:numFmt w:val="lowerLetter"/>
      <w:lvlText w:val="%5."/>
      <w:lvlJc w:val="left"/>
      <w:pPr>
        <w:ind w:left="3742" w:hanging="360"/>
      </w:pPr>
    </w:lvl>
    <w:lvl w:ilvl="5" w:tplc="0419001B" w:tentative="1">
      <w:start w:val="1"/>
      <w:numFmt w:val="lowerRoman"/>
      <w:lvlText w:val="%6."/>
      <w:lvlJc w:val="right"/>
      <w:pPr>
        <w:ind w:left="4462" w:hanging="180"/>
      </w:pPr>
    </w:lvl>
    <w:lvl w:ilvl="6" w:tplc="0419000F" w:tentative="1">
      <w:start w:val="1"/>
      <w:numFmt w:val="decimal"/>
      <w:lvlText w:val="%7."/>
      <w:lvlJc w:val="left"/>
      <w:pPr>
        <w:ind w:left="5182" w:hanging="360"/>
      </w:pPr>
    </w:lvl>
    <w:lvl w:ilvl="7" w:tplc="04190019" w:tentative="1">
      <w:start w:val="1"/>
      <w:numFmt w:val="lowerLetter"/>
      <w:lvlText w:val="%8."/>
      <w:lvlJc w:val="left"/>
      <w:pPr>
        <w:ind w:left="5902" w:hanging="360"/>
      </w:pPr>
    </w:lvl>
    <w:lvl w:ilvl="8" w:tplc="0419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5">
    <w:nsid w:val="0F5C782C"/>
    <w:multiLevelType w:val="hybridMultilevel"/>
    <w:tmpl w:val="B978BCB6"/>
    <w:lvl w:ilvl="0" w:tplc="0419000F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0635EBD"/>
    <w:multiLevelType w:val="hybridMultilevel"/>
    <w:tmpl w:val="8604D4BC"/>
    <w:lvl w:ilvl="0" w:tplc="1F30B820">
      <w:start w:val="2"/>
      <w:numFmt w:val="decimal"/>
      <w:lvlText w:val="%1."/>
      <w:lvlJc w:val="left"/>
      <w:pPr>
        <w:ind w:left="720" w:hanging="360"/>
      </w:pPr>
      <w:rPr>
        <w:rFonts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0CC266D"/>
    <w:multiLevelType w:val="hybridMultilevel"/>
    <w:tmpl w:val="E924C472"/>
    <w:lvl w:ilvl="0" w:tplc="30DE335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121D1B0E"/>
    <w:multiLevelType w:val="hybridMultilevel"/>
    <w:tmpl w:val="3338569E"/>
    <w:lvl w:ilvl="0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9">
    <w:nsid w:val="12520BC2"/>
    <w:multiLevelType w:val="hybridMultilevel"/>
    <w:tmpl w:val="981252A6"/>
    <w:lvl w:ilvl="0" w:tplc="30DE335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13C22E21"/>
    <w:multiLevelType w:val="hybridMultilevel"/>
    <w:tmpl w:val="E116A04E"/>
    <w:lvl w:ilvl="0" w:tplc="30DE335A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1">
    <w:nsid w:val="1B1355BA"/>
    <w:multiLevelType w:val="hybridMultilevel"/>
    <w:tmpl w:val="C6787D1A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275D4414"/>
    <w:multiLevelType w:val="hybridMultilevel"/>
    <w:tmpl w:val="D49024A6"/>
    <w:lvl w:ilvl="0" w:tplc="7E5E509A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>
    <w:nsid w:val="2D6E1E1E"/>
    <w:multiLevelType w:val="hybridMultilevel"/>
    <w:tmpl w:val="5AF496CC"/>
    <w:lvl w:ilvl="0" w:tplc="1F30B820">
      <w:start w:val="2"/>
      <w:numFmt w:val="decimal"/>
      <w:lvlText w:val="%1."/>
      <w:lvlJc w:val="left"/>
      <w:pPr>
        <w:ind w:left="720" w:hanging="360"/>
      </w:pPr>
      <w:rPr>
        <w:rFonts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D70575B"/>
    <w:multiLevelType w:val="hybridMultilevel"/>
    <w:tmpl w:val="D36A3CEC"/>
    <w:lvl w:ilvl="0" w:tplc="631EE8C0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>
    <w:nsid w:val="2FBB5196"/>
    <w:multiLevelType w:val="hybridMultilevel"/>
    <w:tmpl w:val="341CA25C"/>
    <w:lvl w:ilvl="0" w:tplc="4B985630">
      <w:start w:val="65535"/>
      <w:numFmt w:val="bullet"/>
      <w:lvlText w:val="-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31A54FC5"/>
    <w:multiLevelType w:val="hybridMultilevel"/>
    <w:tmpl w:val="F15CECE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7586524"/>
    <w:multiLevelType w:val="hybridMultilevel"/>
    <w:tmpl w:val="E5987D3C"/>
    <w:lvl w:ilvl="0" w:tplc="30DE335A">
      <w:start w:val="1"/>
      <w:numFmt w:val="bullet"/>
      <w:lvlText w:val=""/>
      <w:lvlJc w:val="left"/>
      <w:pPr>
        <w:ind w:left="64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18">
    <w:nsid w:val="3DC611CD"/>
    <w:multiLevelType w:val="hybridMultilevel"/>
    <w:tmpl w:val="5038FA2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FFE2D6E"/>
    <w:multiLevelType w:val="hybridMultilevel"/>
    <w:tmpl w:val="CC128DBC"/>
    <w:lvl w:ilvl="0" w:tplc="DFD0AC3C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>
    <w:nsid w:val="405418E2"/>
    <w:multiLevelType w:val="hybridMultilevel"/>
    <w:tmpl w:val="71426ADC"/>
    <w:lvl w:ilvl="0" w:tplc="30DE335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08F6958"/>
    <w:multiLevelType w:val="hybridMultilevel"/>
    <w:tmpl w:val="D75686B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40CF046D"/>
    <w:multiLevelType w:val="hybridMultilevel"/>
    <w:tmpl w:val="D8AAA0A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1D833A0"/>
    <w:multiLevelType w:val="hybridMultilevel"/>
    <w:tmpl w:val="D33E6ED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24">
    <w:nsid w:val="41E40DFC"/>
    <w:multiLevelType w:val="hybridMultilevel"/>
    <w:tmpl w:val="46687210"/>
    <w:lvl w:ilvl="0" w:tplc="30DE335A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5">
    <w:nsid w:val="42480C79"/>
    <w:multiLevelType w:val="hybridMultilevel"/>
    <w:tmpl w:val="618CAE00"/>
    <w:lvl w:ilvl="0" w:tplc="30DE335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46946ACE"/>
    <w:multiLevelType w:val="hybridMultilevel"/>
    <w:tmpl w:val="6C72C812"/>
    <w:lvl w:ilvl="0" w:tplc="30DE335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47BE0C10"/>
    <w:multiLevelType w:val="hybridMultilevel"/>
    <w:tmpl w:val="CC128DBC"/>
    <w:lvl w:ilvl="0" w:tplc="DFD0AC3C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8">
    <w:nsid w:val="48884FA5"/>
    <w:multiLevelType w:val="hybridMultilevel"/>
    <w:tmpl w:val="55D4FAFA"/>
    <w:lvl w:ilvl="0" w:tplc="D6CABC42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sz w:val="24"/>
      </w:r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9">
    <w:nsid w:val="4B2D3085"/>
    <w:multiLevelType w:val="hybridMultilevel"/>
    <w:tmpl w:val="25404E1C"/>
    <w:lvl w:ilvl="0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30">
    <w:nsid w:val="4F5F2E22"/>
    <w:multiLevelType w:val="hybridMultilevel"/>
    <w:tmpl w:val="6FBA9B5C"/>
    <w:lvl w:ilvl="0" w:tplc="0419000F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4F675B1E"/>
    <w:multiLevelType w:val="hybridMultilevel"/>
    <w:tmpl w:val="35101780"/>
    <w:lvl w:ilvl="0" w:tplc="CEBEE792">
      <w:start w:val="1"/>
      <w:numFmt w:val="decimal"/>
      <w:lvlText w:val="%1."/>
      <w:lvlJc w:val="left"/>
      <w:pPr>
        <w:ind w:left="360" w:hanging="360"/>
      </w:pPr>
      <w:rPr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2">
    <w:nsid w:val="507A1BAE"/>
    <w:multiLevelType w:val="hybridMultilevel"/>
    <w:tmpl w:val="49EA2E66"/>
    <w:lvl w:ilvl="0" w:tplc="30DE335A">
      <w:start w:val="1"/>
      <w:numFmt w:val="bullet"/>
      <w:lvlText w:val="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33">
    <w:nsid w:val="524D1650"/>
    <w:multiLevelType w:val="hybridMultilevel"/>
    <w:tmpl w:val="B978BCB6"/>
    <w:lvl w:ilvl="0" w:tplc="0419000F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527814E8"/>
    <w:multiLevelType w:val="hybridMultilevel"/>
    <w:tmpl w:val="66621E8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564E326A"/>
    <w:multiLevelType w:val="hybridMultilevel"/>
    <w:tmpl w:val="D36A3CEC"/>
    <w:lvl w:ilvl="0" w:tplc="631EE8C0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6">
    <w:nsid w:val="66DB1DAC"/>
    <w:multiLevelType w:val="hybridMultilevel"/>
    <w:tmpl w:val="82543DD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>
    <w:nsid w:val="690365D8"/>
    <w:multiLevelType w:val="hybridMultilevel"/>
    <w:tmpl w:val="BA16943E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38">
    <w:nsid w:val="6A267E6D"/>
    <w:multiLevelType w:val="hybridMultilevel"/>
    <w:tmpl w:val="2974C73E"/>
    <w:lvl w:ilvl="0" w:tplc="2494A516">
      <w:start w:val="66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98" w:hanging="360"/>
      </w:pPr>
    </w:lvl>
    <w:lvl w:ilvl="2" w:tplc="0419001B" w:tentative="1">
      <w:start w:val="1"/>
      <w:numFmt w:val="lowerRoman"/>
      <w:lvlText w:val="%3."/>
      <w:lvlJc w:val="right"/>
      <w:pPr>
        <w:ind w:left="2018" w:hanging="180"/>
      </w:pPr>
    </w:lvl>
    <w:lvl w:ilvl="3" w:tplc="0419000F" w:tentative="1">
      <w:start w:val="1"/>
      <w:numFmt w:val="decimal"/>
      <w:lvlText w:val="%4."/>
      <w:lvlJc w:val="left"/>
      <w:pPr>
        <w:ind w:left="2738" w:hanging="360"/>
      </w:pPr>
    </w:lvl>
    <w:lvl w:ilvl="4" w:tplc="04190019" w:tentative="1">
      <w:start w:val="1"/>
      <w:numFmt w:val="lowerLetter"/>
      <w:lvlText w:val="%5."/>
      <w:lvlJc w:val="left"/>
      <w:pPr>
        <w:ind w:left="3458" w:hanging="360"/>
      </w:pPr>
    </w:lvl>
    <w:lvl w:ilvl="5" w:tplc="0419001B" w:tentative="1">
      <w:start w:val="1"/>
      <w:numFmt w:val="lowerRoman"/>
      <w:lvlText w:val="%6."/>
      <w:lvlJc w:val="right"/>
      <w:pPr>
        <w:ind w:left="4178" w:hanging="180"/>
      </w:pPr>
    </w:lvl>
    <w:lvl w:ilvl="6" w:tplc="0419000F" w:tentative="1">
      <w:start w:val="1"/>
      <w:numFmt w:val="decimal"/>
      <w:lvlText w:val="%7."/>
      <w:lvlJc w:val="left"/>
      <w:pPr>
        <w:ind w:left="4898" w:hanging="360"/>
      </w:pPr>
    </w:lvl>
    <w:lvl w:ilvl="7" w:tplc="04190019" w:tentative="1">
      <w:start w:val="1"/>
      <w:numFmt w:val="lowerLetter"/>
      <w:lvlText w:val="%8."/>
      <w:lvlJc w:val="left"/>
      <w:pPr>
        <w:ind w:left="5618" w:hanging="360"/>
      </w:pPr>
    </w:lvl>
    <w:lvl w:ilvl="8" w:tplc="0419001B" w:tentative="1">
      <w:start w:val="1"/>
      <w:numFmt w:val="lowerRoman"/>
      <w:lvlText w:val="%9."/>
      <w:lvlJc w:val="right"/>
      <w:pPr>
        <w:ind w:left="6338" w:hanging="180"/>
      </w:pPr>
    </w:lvl>
  </w:abstractNum>
  <w:abstractNum w:abstractNumId="39">
    <w:nsid w:val="6A6C76FF"/>
    <w:multiLevelType w:val="hybridMultilevel"/>
    <w:tmpl w:val="C53E614A"/>
    <w:lvl w:ilvl="0" w:tplc="30DE335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>
    <w:nsid w:val="6B92188A"/>
    <w:multiLevelType w:val="hybridMultilevel"/>
    <w:tmpl w:val="5914B308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1">
    <w:nsid w:val="6CF53371"/>
    <w:multiLevelType w:val="hybridMultilevel"/>
    <w:tmpl w:val="8A58E348"/>
    <w:lvl w:ilvl="0" w:tplc="4B985630">
      <w:start w:val="65535"/>
      <w:numFmt w:val="bullet"/>
      <w:lvlText w:val="-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>
    <w:nsid w:val="70327848"/>
    <w:multiLevelType w:val="hybridMultilevel"/>
    <w:tmpl w:val="8C10D37E"/>
    <w:lvl w:ilvl="0" w:tplc="30DE335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>
    <w:nsid w:val="73857A90"/>
    <w:multiLevelType w:val="hybridMultilevel"/>
    <w:tmpl w:val="507627D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>
    <w:nsid w:val="76561473"/>
    <w:multiLevelType w:val="hybridMultilevel"/>
    <w:tmpl w:val="C8F60130"/>
    <w:lvl w:ilvl="0" w:tplc="4B985630">
      <w:start w:val="65535"/>
      <w:numFmt w:val="bullet"/>
      <w:lvlText w:val="-"/>
      <w:lvlJc w:val="left"/>
      <w:pPr>
        <w:ind w:left="1004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45">
    <w:nsid w:val="76CD7111"/>
    <w:multiLevelType w:val="hybridMultilevel"/>
    <w:tmpl w:val="4AD68B7C"/>
    <w:lvl w:ilvl="0" w:tplc="EE025E08">
      <w:start w:val="70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774B50F1"/>
    <w:multiLevelType w:val="hybridMultilevel"/>
    <w:tmpl w:val="C2E2DFC8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7">
    <w:nsid w:val="77E154ED"/>
    <w:multiLevelType w:val="hybridMultilevel"/>
    <w:tmpl w:val="7E449690"/>
    <w:lvl w:ilvl="0" w:tplc="30DE335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8">
    <w:nsid w:val="7DF56326"/>
    <w:multiLevelType w:val="hybridMultilevel"/>
    <w:tmpl w:val="F6B2C70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3"/>
  </w:num>
  <w:num w:numId="2">
    <w:abstractNumId w:val="48"/>
  </w:num>
  <w:num w:numId="3">
    <w:abstractNumId w:val="43"/>
  </w:num>
  <w:num w:numId="4">
    <w:abstractNumId w:val="21"/>
  </w:num>
  <w:num w:numId="5">
    <w:abstractNumId w:val="33"/>
  </w:num>
  <w:num w:numId="6">
    <w:abstractNumId w:val="5"/>
  </w:num>
  <w:num w:numId="7">
    <w:abstractNumId w:val="30"/>
  </w:num>
  <w:num w:numId="8">
    <w:abstractNumId w:val="37"/>
  </w:num>
  <w:num w:numId="9">
    <w:abstractNumId w:val="29"/>
  </w:num>
  <w:num w:numId="10">
    <w:abstractNumId w:val="8"/>
  </w:num>
  <w:num w:numId="11">
    <w:abstractNumId w:val="22"/>
  </w:num>
  <w:num w:numId="12">
    <w:abstractNumId w:val="40"/>
  </w:num>
  <w:num w:numId="13">
    <w:abstractNumId w:val="44"/>
  </w:num>
  <w:num w:numId="14">
    <w:abstractNumId w:val="41"/>
  </w:num>
  <w:num w:numId="15">
    <w:abstractNumId w:val="15"/>
  </w:num>
  <w:num w:numId="16">
    <w:abstractNumId w:val="0"/>
    <w:lvlOverride w:ilvl="0">
      <w:lvl w:ilvl="0">
        <w:start w:val="65535"/>
        <w:numFmt w:val="bullet"/>
        <w:lvlText w:val="-"/>
        <w:legacy w:legacy="1" w:legacySpace="0" w:legacyIndent="197"/>
        <w:lvlJc w:val="left"/>
        <w:rPr>
          <w:rFonts w:ascii="Times New Roman" w:hAnsi="Times New Roman" w:cs="Times New Roman" w:hint="default"/>
        </w:rPr>
      </w:lvl>
    </w:lvlOverride>
  </w:num>
  <w:num w:numId="17">
    <w:abstractNumId w:val="0"/>
    <w:lvlOverride w:ilvl="0">
      <w:lvl w:ilvl="0">
        <w:start w:val="65535"/>
        <w:numFmt w:val="bullet"/>
        <w:lvlText w:val="-"/>
        <w:legacy w:legacy="1" w:legacySpace="0" w:legacyIndent="197"/>
        <w:lvlJc w:val="left"/>
        <w:rPr>
          <w:rFonts w:ascii="Times New Roman" w:hAnsi="Times New Roman" w:cs="Times New Roman" w:hint="default"/>
        </w:rPr>
      </w:lvl>
    </w:lvlOverride>
  </w:num>
  <w:num w:numId="18">
    <w:abstractNumId w:val="46"/>
  </w:num>
  <w:num w:numId="19">
    <w:abstractNumId w:val="12"/>
  </w:num>
  <w:num w:numId="20">
    <w:abstractNumId w:val="27"/>
  </w:num>
  <w:num w:numId="21">
    <w:abstractNumId w:val="2"/>
  </w:num>
  <w:num w:numId="22">
    <w:abstractNumId w:val="19"/>
  </w:num>
  <w:num w:numId="23">
    <w:abstractNumId w:val="35"/>
  </w:num>
  <w:num w:numId="24">
    <w:abstractNumId w:val="38"/>
  </w:num>
  <w:num w:numId="25">
    <w:abstractNumId w:val="14"/>
  </w:num>
  <w:num w:numId="26">
    <w:abstractNumId w:val="45"/>
  </w:num>
  <w:num w:numId="27">
    <w:abstractNumId w:val="28"/>
  </w:num>
  <w:num w:numId="28">
    <w:abstractNumId w:val="4"/>
  </w:num>
  <w:num w:numId="29">
    <w:abstractNumId w:val="7"/>
  </w:num>
  <w:num w:numId="30">
    <w:abstractNumId w:val="3"/>
  </w:num>
  <w:num w:numId="31">
    <w:abstractNumId w:val="1"/>
  </w:num>
  <w:num w:numId="32">
    <w:abstractNumId w:val="24"/>
  </w:num>
  <w:num w:numId="33">
    <w:abstractNumId w:val="39"/>
  </w:num>
  <w:num w:numId="34">
    <w:abstractNumId w:val="32"/>
  </w:num>
  <w:num w:numId="35">
    <w:abstractNumId w:val="25"/>
  </w:num>
  <w:num w:numId="36">
    <w:abstractNumId w:val="10"/>
  </w:num>
  <w:num w:numId="37">
    <w:abstractNumId w:val="42"/>
  </w:num>
  <w:num w:numId="38">
    <w:abstractNumId w:val="17"/>
  </w:num>
  <w:num w:numId="39">
    <w:abstractNumId w:val="26"/>
  </w:num>
  <w:num w:numId="40">
    <w:abstractNumId w:val="47"/>
  </w:num>
  <w:num w:numId="41">
    <w:abstractNumId w:val="9"/>
  </w:num>
  <w:num w:numId="42">
    <w:abstractNumId w:val="20"/>
  </w:num>
  <w:num w:numId="43">
    <w:abstractNumId w:val="11"/>
  </w:num>
  <w:num w:numId="44">
    <w:abstractNumId w:val="31"/>
  </w:num>
  <w:num w:numId="45">
    <w:abstractNumId w:val="13"/>
  </w:num>
  <w:num w:numId="46">
    <w:abstractNumId w:val="6"/>
  </w:num>
  <w:num w:numId="47">
    <w:abstractNumId w:val="16"/>
  </w:num>
  <w:num w:numId="48">
    <w:abstractNumId w:val="34"/>
  </w:num>
  <w:num w:numId="49">
    <w:abstractNumId w:val="18"/>
  </w:num>
  <w:num w:numId="50">
    <w:abstractNumId w:val="3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hideSpellingErrors/>
  <w:proofState w:spelling="clean" w:grammar="clean"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084CC5"/>
    <w:rsid w:val="0000008E"/>
    <w:rsid w:val="000047A8"/>
    <w:rsid w:val="00005E14"/>
    <w:rsid w:val="000062DA"/>
    <w:rsid w:val="00006587"/>
    <w:rsid w:val="000067E5"/>
    <w:rsid w:val="00007C47"/>
    <w:rsid w:val="000103EC"/>
    <w:rsid w:val="00010839"/>
    <w:rsid w:val="0001113B"/>
    <w:rsid w:val="000114BF"/>
    <w:rsid w:val="00011DB9"/>
    <w:rsid w:val="0001268A"/>
    <w:rsid w:val="00012CB3"/>
    <w:rsid w:val="00013DC4"/>
    <w:rsid w:val="00013E5F"/>
    <w:rsid w:val="00013F76"/>
    <w:rsid w:val="00014CF0"/>
    <w:rsid w:val="00015D36"/>
    <w:rsid w:val="00016215"/>
    <w:rsid w:val="000172AE"/>
    <w:rsid w:val="00017BC0"/>
    <w:rsid w:val="00017C01"/>
    <w:rsid w:val="000223EB"/>
    <w:rsid w:val="00022D88"/>
    <w:rsid w:val="00023DF6"/>
    <w:rsid w:val="00026672"/>
    <w:rsid w:val="0002667F"/>
    <w:rsid w:val="00026905"/>
    <w:rsid w:val="000300FB"/>
    <w:rsid w:val="00030174"/>
    <w:rsid w:val="00033CB8"/>
    <w:rsid w:val="00036518"/>
    <w:rsid w:val="0003708C"/>
    <w:rsid w:val="00037BEE"/>
    <w:rsid w:val="00040699"/>
    <w:rsid w:val="00040DF0"/>
    <w:rsid w:val="000422BB"/>
    <w:rsid w:val="00042A8A"/>
    <w:rsid w:val="00042F66"/>
    <w:rsid w:val="00045802"/>
    <w:rsid w:val="0004667F"/>
    <w:rsid w:val="000468C5"/>
    <w:rsid w:val="0005027B"/>
    <w:rsid w:val="000520DB"/>
    <w:rsid w:val="00052843"/>
    <w:rsid w:val="00055CBB"/>
    <w:rsid w:val="000567CF"/>
    <w:rsid w:val="000600A0"/>
    <w:rsid w:val="00060CCF"/>
    <w:rsid w:val="000628C2"/>
    <w:rsid w:val="00064070"/>
    <w:rsid w:val="000651F0"/>
    <w:rsid w:val="00065F74"/>
    <w:rsid w:val="00070424"/>
    <w:rsid w:val="00070E5A"/>
    <w:rsid w:val="0007148C"/>
    <w:rsid w:val="00071595"/>
    <w:rsid w:val="00071E98"/>
    <w:rsid w:val="0007262D"/>
    <w:rsid w:val="00074DEE"/>
    <w:rsid w:val="000800EF"/>
    <w:rsid w:val="00080E5B"/>
    <w:rsid w:val="00080FBD"/>
    <w:rsid w:val="00081A4A"/>
    <w:rsid w:val="00082728"/>
    <w:rsid w:val="00084A9D"/>
    <w:rsid w:val="00084CC5"/>
    <w:rsid w:val="000855D4"/>
    <w:rsid w:val="00085E08"/>
    <w:rsid w:val="0008612E"/>
    <w:rsid w:val="000876CA"/>
    <w:rsid w:val="00087954"/>
    <w:rsid w:val="00090497"/>
    <w:rsid w:val="000910B2"/>
    <w:rsid w:val="00091A1B"/>
    <w:rsid w:val="00092387"/>
    <w:rsid w:val="00093B32"/>
    <w:rsid w:val="00094460"/>
    <w:rsid w:val="00095006"/>
    <w:rsid w:val="000958CA"/>
    <w:rsid w:val="00096D26"/>
    <w:rsid w:val="000975A7"/>
    <w:rsid w:val="000A15BB"/>
    <w:rsid w:val="000A27AD"/>
    <w:rsid w:val="000A5329"/>
    <w:rsid w:val="000B079E"/>
    <w:rsid w:val="000B0A20"/>
    <w:rsid w:val="000B2D13"/>
    <w:rsid w:val="000B61B7"/>
    <w:rsid w:val="000B7B27"/>
    <w:rsid w:val="000C1968"/>
    <w:rsid w:val="000C2CFF"/>
    <w:rsid w:val="000C3EFC"/>
    <w:rsid w:val="000C4085"/>
    <w:rsid w:val="000C4216"/>
    <w:rsid w:val="000C45D1"/>
    <w:rsid w:val="000C5423"/>
    <w:rsid w:val="000C6EFE"/>
    <w:rsid w:val="000C771F"/>
    <w:rsid w:val="000D1F03"/>
    <w:rsid w:val="000D29E2"/>
    <w:rsid w:val="000D2BAF"/>
    <w:rsid w:val="000D2D46"/>
    <w:rsid w:val="000D2FB4"/>
    <w:rsid w:val="000D5F53"/>
    <w:rsid w:val="000D62B2"/>
    <w:rsid w:val="000D6CCF"/>
    <w:rsid w:val="000E0429"/>
    <w:rsid w:val="000E23A3"/>
    <w:rsid w:val="000E68F8"/>
    <w:rsid w:val="000F0E1C"/>
    <w:rsid w:val="000F3E68"/>
    <w:rsid w:val="000F472B"/>
    <w:rsid w:val="000F4A73"/>
    <w:rsid w:val="000F5513"/>
    <w:rsid w:val="000F5F88"/>
    <w:rsid w:val="000F6F33"/>
    <w:rsid w:val="000F7451"/>
    <w:rsid w:val="001018D3"/>
    <w:rsid w:val="00102020"/>
    <w:rsid w:val="001056D7"/>
    <w:rsid w:val="00106643"/>
    <w:rsid w:val="00107B07"/>
    <w:rsid w:val="00112B63"/>
    <w:rsid w:val="00112DD5"/>
    <w:rsid w:val="00113240"/>
    <w:rsid w:val="00115A2B"/>
    <w:rsid w:val="00115FC9"/>
    <w:rsid w:val="0011612E"/>
    <w:rsid w:val="001205D2"/>
    <w:rsid w:val="00122D4D"/>
    <w:rsid w:val="00124ECC"/>
    <w:rsid w:val="0012601F"/>
    <w:rsid w:val="001274CF"/>
    <w:rsid w:val="0013260E"/>
    <w:rsid w:val="00135212"/>
    <w:rsid w:val="00135976"/>
    <w:rsid w:val="001359FF"/>
    <w:rsid w:val="00135BFA"/>
    <w:rsid w:val="001365D2"/>
    <w:rsid w:val="00137584"/>
    <w:rsid w:val="00137EE2"/>
    <w:rsid w:val="00141078"/>
    <w:rsid w:val="00141599"/>
    <w:rsid w:val="00141F83"/>
    <w:rsid w:val="00142D3F"/>
    <w:rsid w:val="00145645"/>
    <w:rsid w:val="00145AFB"/>
    <w:rsid w:val="00146C85"/>
    <w:rsid w:val="001471BF"/>
    <w:rsid w:val="00147911"/>
    <w:rsid w:val="001479D1"/>
    <w:rsid w:val="00151190"/>
    <w:rsid w:val="00151D76"/>
    <w:rsid w:val="00153F60"/>
    <w:rsid w:val="0015582E"/>
    <w:rsid w:val="001578D3"/>
    <w:rsid w:val="0016118F"/>
    <w:rsid w:val="001617BD"/>
    <w:rsid w:val="00162DAC"/>
    <w:rsid w:val="0016389F"/>
    <w:rsid w:val="00164795"/>
    <w:rsid w:val="00166431"/>
    <w:rsid w:val="00166508"/>
    <w:rsid w:val="00166F57"/>
    <w:rsid w:val="00167317"/>
    <w:rsid w:val="0016796C"/>
    <w:rsid w:val="00170F67"/>
    <w:rsid w:val="00172CB4"/>
    <w:rsid w:val="00173510"/>
    <w:rsid w:val="0017476E"/>
    <w:rsid w:val="001752DC"/>
    <w:rsid w:val="001761A4"/>
    <w:rsid w:val="00176FE8"/>
    <w:rsid w:val="001772E0"/>
    <w:rsid w:val="0018369C"/>
    <w:rsid w:val="00183767"/>
    <w:rsid w:val="0018500D"/>
    <w:rsid w:val="001858AE"/>
    <w:rsid w:val="001867FE"/>
    <w:rsid w:val="001869B4"/>
    <w:rsid w:val="001878D0"/>
    <w:rsid w:val="00193A3E"/>
    <w:rsid w:val="00195907"/>
    <w:rsid w:val="00196B38"/>
    <w:rsid w:val="0019755C"/>
    <w:rsid w:val="00197FA3"/>
    <w:rsid w:val="001A05AC"/>
    <w:rsid w:val="001A20BA"/>
    <w:rsid w:val="001A2343"/>
    <w:rsid w:val="001A2F3E"/>
    <w:rsid w:val="001A3112"/>
    <w:rsid w:val="001A4E86"/>
    <w:rsid w:val="001A61AD"/>
    <w:rsid w:val="001A65B9"/>
    <w:rsid w:val="001A69A7"/>
    <w:rsid w:val="001B0905"/>
    <w:rsid w:val="001B2755"/>
    <w:rsid w:val="001B2B71"/>
    <w:rsid w:val="001B33DD"/>
    <w:rsid w:val="001B3404"/>
    <w:rsid w:val="001B436C"/>
    <w:rsid w:val="001B4470"/>
    <w:rsid w:val="001B6B5C"/>
    <w:rsid w:val="001B7AD8"/>
    <w:rsid w:val="001C0EE2"/>
    <w:rsid w:val="001C1BA5"/>
    <w:rsid w:val="001C392D"/>
    <w:rsid w:val="001C4752"/>
    <w:rsid w:val="001C4CF7"/>
    <w:rsid w:val="001C5A42"/>
    <w:rsid w:val="001C5B74"/>
    <w:rsid w:val="001D00F2"/>
    <w:rsid w:val="001D1990"/>
    <w:rsid w:val="001D2591"/>
    <w:rsid w:val="001D3F7D"/>
    <w:rsid w:val="001D408D"/>
    <w:rsid w:val="001D4A2C"/>
    <w:rsid w:val="001D6340"/>
    <w:rsid w:val="001D75E5"/>
    <w:rsid w:val="001E06BA"/>
    <w:rsid w:val="001E3175"/>
    <w:rsid w:val="001E333F"/>
    <w:rsid w:val="001E3B70"/>
    <w:rsid w:val="001E4645"/>
    <w:rsid w:val="001E49C9"/>
    <w:rsid w:val="001E52F1"/>
    <w:rsid w:val="001E5D89"/>
    <w:rsid w:val="001F100E"/>
    <w:rsid w:val="001F1E85"/>
    <w:rsid w:val="001F2545"/>
    <w:rsid w:val="001F3F8C"/>
    <w:rsid w:val="001F6241"/>
    <w:rsid w:val="001F72A7"/>
    <w:rsid w:val="002022B6"/>
    <w:rsid w:val="00203862"/>
    <w:rsid w:val="00203C5B"/>
    <w:rsid w:val="002048CE"/>
    <w:rsid w:val="002052B6"/>
    <w:rsid w:val="002056EF"/>
    <w:rsid w:val="002063F4"/>
    <w:rsid w:val="00207248"/>
    <w:rsid w:val="00207468"/>
    <w:rsid w:val="00207A76"/>
    <w:rsid w:val="00207BD7"/>
    <w:rsid w:val="002107F2"/>
    <w:rsid w:val="002111D8"/>
    <w:rsid w:val="00211662"/>
    <w:rsid w:val="00214DBF"/>
    <w:rsid w:val="00215C57"/>
    <w:rsid w:val="0022068E"/>
    <w:rsid w:val="00221E1D"/>
    <w:rsid w:val="00221FAA"/>
    <w:rsid w:val="002226A8"/>
    <w:rsid w:val="00222DFD"/>
    <w:rsid w:val="00225617"/>
    <w:rsid w:val="00225F79"/>
    <w:rsid w:val="00225FA7"/>
    <w:rsid w:val="0022637E"/>
    <w:rsid w:val="00226C72"/>
    <w:rsid w:val="0023115C"/>
    <w:rsid w:val="00232E02"/>
    <w:rsid w:val="00233D10"/>
    <w:rsid w:val="00234193"/>
    <w:rsid w:val="00235659"/>
    <w:rsid w:val="0023625E"/>
    <w:rsid w:val="0024074D"/>
    <w:rsid w:val="00242B8B"/>
    <w:rsid w:val="00243274"/>
    <w:rsid w:val="00243A46"/>
    <w:rsid w:val="00243E91"/>
    <w:rsid w:val="002528CE"/>
    <w:rsid w:val="00252DB6"/>
    <w:rsid w:val="00253650"/>
    <w:rsid w:val="002566A0"/>
    <w:rsid w:val="002614A4"/>
    <w:rsid w:val="002616B2"/>
    <w:rsid w:val="0026174B"/>
    <w:rsid w:val="00261B0A"/>
    <w:rsid w:val="00261B61"/>
    <w:rsid w:val="0026253B"/>
    <w:rsid w:val="00263568"/>
    <w:rsid w:val="00265EE8"/>
    <w:rsid w:val="002675FB"/>
    <w:rsid w:val="00267BCD"/>
    <w:rsid w:val="002701AE"/>
    <w:rsid w:val="002706DD"/>
    <w:rsid w:val="00272244"/>
    <w:rsid w:val="00273E0B"/>
    <w:rsid w:val="00275CDF"/>
    <w:rsid w:val="00277278"/>
    <w:rsid w:val="00280569"/>
    <w:rsid w:val="00282503"/>
    <w:rsid w:val="00282DBD"/>
    <w:rsid w:val="00283B8D"/>
    <w:rsid w:val="002846D7"/>
    <w:rsid w:val="00284C42"/>
    <w:rsid w:val="00285DA3"/>
    <w:rsid w:val="00286D81"/>
    <w:rsid w:val="00287644"/>
    <w:rsid w:val="002904F2"/>
    <w:rsid w:val="002905ED"/>
    <w:rsid w:val="00290AF1"/>
    <w:rsid w:val="00290C9C"/>
    <w:rsid w:val="0029135B"/>
    <w:rsid w:val="002954C2"/>
    <w:rsid w:val="00297C2E"/>
    <w:rsid w:val="002A00BC"/>
    <w:rsid w:val="002A00C8"/>
    <w:rsid w:val="002A07E0"/>
    <w:rsid w:val="002A116B"/>
    <w:rsid w:val="002A1690"/>
    <w:rsid w:val="002A17B0"/>
    <w:rsid w:val="002A1EEA"/>
    <w:rsid w:val="002A20ED"/>
    <w:rsid w:val="002A2230"/>
    <w:rsid w:val="002A3C29"/>
    <w:rsid w:val="002A5F2B"/>
    <w:rsid w:val="002B3273"/>
    <w:rsid w:val="002B4F11"/>
    <w:rsid w:val="002B62CA"/>
    <w:rsid w:val="002B7BAE"/>
    <w:rsid w:val="002C0BB6"/>
    <w:rsid w:val="002C1CE5"/>
    <w:rsid w:val="002C2F7E"/>
    <w:rsid w:val="002C360C"/>
    <w:rsid w:val="002C436D"/>
    <w:rsid w:val="002C51FA"/>
    <w:rsid w:val="002C58F4"/>
    <w:rsid w:val="002C6501"/>
    <w:rsid w:val="002D2BDD"/>
    <w:rsid w:val="002D426B"/>
    <w:rsid w:val="002D42A3"/>
    <w:rsid w:val="002D431E"/>
    <w:rsid w:val="002D4819"/>
    <w:rsid w:val="002E092B"/>
    <w:rsid w:val="002E3DB2"/>
    <w:rsid w:val="002E440A"/>
    <w:rsid w:val="002E52A6"/>
    <w:rsid w:val="002E5E5B"/>
    <w:rsid w:val="002F07CB"/>
    <w:rsid w:val="002F21B6"/>
    <w:rsid w:val="002F3484"/>
    <w:rsid w:val="002F37C4"/>
    <w:rsid w:val="002F4F36"/>
    <w:rsid w:val="00300101"/>
    <w:rsid w:val="00300C3A"/>
    <w:rsid w:val="00300C44"/>
    <w:rsid w:val="003018F2"/>
    <w:rsid w:val="003059F2"/>
    <w:rsid w:val="00305B1E"/>
    <w:rsid w:val="00307F06"/>
    <w:rsid w:val="00314035"/>
    <w:rsid w:val="0031505C"/>
    <w:rsid w:val="0031649C"/>
    <w:rsid w:val="00316769"/>
    <w:rsid w:val="00317269"/>
    <w:rsid w:val="00317F42"/>
    <w:rsid w:val="00320B4B"/>
    <w:rsid w:val="003219AC"/>
    <w:rsid w:val="00322F2E"/>
    <w:rsid w:val="00323332"/>
    <w:rsid w:val="003236CC"/>
    <w:rsid w:val="00324529"/>
    <w:rsid w:val="0032522B"/>
    <w:rsid w:val="00326C0E"/>
    <w:rsid w:val="00326FF8"/>
    <w:rsid w:val="00327B56"/>
    <w:rsid w:val="00331AD3"/>
    <w:rsid w:val="00332379"/>
    <w:rsid w:val="00335281"/>
    <w:rsid w:val="00335ED8"/>
    <w:rsid w:val="0034058C"/>
    <w:rsid w:val="00340F3B"/>
    <w:rsid w:val="003423B0"/>
    <w:rsid w:val="0034343B"/>
    <w:rsid w:val="00344E52"/>
    <w:rsid w:val="003454F7"/>
    <w:rsid w:val="00350543"/>
    <w:rsid w:val="00351896"/>
    <w:rsid w:val="003549E0"/>
    <w:rsid w:val="00355F75"/>
    <w:rsid w:val="00356857"/>
    <w:rsid w:val="00356950"/>
    <w:rsid w:val="00356F31"/>
    <w:rsid w:val="00357763"/>
    <w:rsid w:val="00360F1C"/>
    <w:rsid w:val="00361E87"/>
    <w:rsid w:val="003623B7"/>
    <w:rsid w:val="00363C83"/>
    <w:rsid w:val="00363C9D"/>
    <w:rsid w:val="00370361"/>
    <w:rsid w:val="00371AEE"/>
    <w:rsid w:val="00372BAD"/>
    <w:rsid w:val="00373499"/>
    <w:rsid w:val="00373A0A"/>
    <w:rsid w:val="00373FF8"/>
    <w:rsid w:val="00374988"/>
    <w:rsid w:val="00376FD2"/>
    <w:rsid w:val="00377521"/>
    <w:rsid w:val="00381201"/>
    <w:rsid w:val="003813D8"/>
    <w:rsid w:val="0038232F"/>
    <w:rsid w:val="00382BEF"/>
    <w:rsid w:val="0038389C"/>
    <w:rsid w:val="00384089"/>
    <w:rsid w:val="00384218"/>
    <w:rsid w:val="0038634B"/>
    <w:rsid w:val="003867E1"/>
    <w:rsid w:val="00387A05"/>
    <w:rsid w:val="00392D2B"/>
    <w:rsid w:val="00394221"/>
    <w:rsid w:val="00394AB0"/>
    <w:rsid w:val="00396AE1"/>
    <w:rsid w:val="00396F91"/>
    <w:rsid w:val="0039715B"/>
    <w:rsid w:val="00397B7E"/>
    <w:rsid w:val="003A0036"/>
    <w:rsid w:val="003A075D"/>
    <w:rsid w:val="003A0E82"/>
    <w:rsid w:val="003A198C"/>
    <w:rsid w:val="003A2ECF"/>
    <w:rsid w:val="003A3506"/>
    <w:rsid w:val="003A5665"/>
    <w:rsid w:val="003A6C09"/>
    <w:rsid w:val="003B19BA"/>
    <w:rsid w:val="003B2019"/>
    <w:rsid w:val="003B4954"/>
    <w:rsid w:val="003B5290"/>
    <w:rsid w:val="003B6763"/>
    <w:rsid w:val="003B7439"/>
    <w:rsid w:val="003C0FE9"/>
    <w:rsid w:val="003C32AC"/>
    <w:rsid w:val="003C4A05"/>
    <w:rsid w:val="003C4F10"/>
    <w:rsid w:val="003C5933"/>
    <w:rsid w:val="003C5BDF"/>
    <w:rsid w:val="003C5D48"/>
    <w:rsid w:val="003C5F92"/>
    <w:rsid w:val="003C60D0"/>
    <w:rsid w:val="003C6BE7"/>
    <w:rsid w:val="003C708B"/>
    <w:rsid w:val="003D00D6"/>
    <w:rsid w:val="003D0302"/>
    <w:rsid w:val="003D0FAB"/>
    <w:rsid w:val="003D29E9"/>
    <w:rsid w:val="003D3615"/>
    <w:rsid w:val="003D5100"/>
    <w:rsid w:val="003D6976"/>
    <w:rsid w:val="003D6A00"/>
    <w:rsid w:val="003D70AB"/>
    <w:rsid w:val="003D7A0D"/>
    <w:rsid w:val="003E0756"/>
    <w:rsid w:val="003E2382"/>
    <w:rsid w:val="003E3028"/>
    <w:rsid w:val="003E4FBE"/>
    <w:rsid w:val="003F0AF2"/>
    <w:rsid w:val="003F2149"/>
    <w:rsid w:val="003F446C"/>
    <w:rsid w:val="003F5F4F"/>
    <w:rsid w:val="003F628C"/>
    <w:rsid w:val="003F66A1"/>
    <w:rsid w:val="003F7DD7"/>
    <w:rsid w:val="003F7FEC"/>
    <w:rsid w:val="00401651"/>
    <w:rsid w:val="00402ACA"/>
    <w:rsid w:val="004037C8"/>
    <w:rsid w:val="00403DAB"/>
    <w:rsid w:val="0040518F"/>
    <w:rsid w:val="00405E8F"/>
    <w:rsid w:val="00405F38"/>
    <w:rsid w:val="0040780E"/>
    <w:rsid w:val="00407F1B"/>
    <w:rsid w:val="00410712"/>
    <w:rsid w:val="0041364C"/>
    <w:rsid w:val="00413739"/>
    <w:rsid w:val="00413F15"/>
    <w:rsid w:val="00415483"/>
    <w:rsid w:val="0041724C"/>
    <w:rsid w:val="004205F7"/>
    <w:rsid w:val="00421530"/>
    <w:rsid w:val="0042232F"/>
    <w:rsid w:val="00422F79"/>
    <w:rsid w:val="00424B18"/>
    <w:rsid w:val="004269EF"/>
    <w:rsid w:val="004275D3"/>
    <w:rsid w:val="00430F73"/>
    <w:rsid w:val="004315F6"/>
    <w:rsid w:val="004333CA"/>
    <w:rsid w:val="0043371F"/>
    <w:rsid w:val="00433B0C"/>
    <w:rsid w:val="004407C0"/>
    <w:rsid w:val="00440B25"/>
    <w:rsid w:val="00440C06"/>
    <w:rsid w:val="00441A4A"/>
    <w:rsid w:val="00442311"/>
    <w:rsid w:val="00443313"/>
    <w:rsid w:val="004434A6"/>
    <w:rsid w:val="00443B26"/>
    <w:rsid w:val="00445935"/>
    <w:rsid w:val="00445C19"/>
    <w:rsid w:val="00446AF2"/>
    <w:rsid w:val="004516F6"/>
    <w:rsid w:val="004517AB"/>
    <w:rsid w:val="004536F7"/>
    <w:rsid w:val="00455B74"/>
    <w:rsid w:val="00455C20"/>
    <w:rsid w:val="00455E3A"/>
    <w:rsid w:val="0046047D"/>
    <w:rsid w:val="00461290"/>
    <w:rsid w:val="00464759"/>
    <w:rsid w:val="00464CF0"/>
    <w:rsid w:val="0047062A"/>
    <w:rsid w:val="00470CE2"/>
    <w:rsid w:val="0047181D"/>
    <w:rsid w:val="00471B1F"/>
    <w:rsid w:val="004728B0"/>
    <w:rsid w:val="004748E9"/>
    <w:rsid w:val="004766F0"/>
    <w:rsid w:val="004779C8"/>
    <w:rsid w:val="00477D99"/>
    <w:rsid w:val="00480917"/>
    <w:rsid w:val="00481009"/>
    <w:rsid w:val="004810A4"/>
    <w:rsid w:val="004842C5"/>
    <w:rsid w:val="00484B3A"/>
    <w:rsid w:val="0048570A"/>
    <w:rsid w:val="00486825"/>
    <w:rsid w:val="00487595"/>
    <w:rsid w:val="00487827"/>
    <w:rsid w:val="00490C34"/>
    <w:rsid w:val="00491428"/>
    <w:rsid w:val="004945AE"/>
    <w:rsid w:val="0049510D"/>
    <w:rsid w:val="00495A44"/>
    <w:rsid w:val="004A0A19"/>
    <w:rsid w:val="004A0CA6"/>
    <w:rsid w:val="004A2EF4"/>
    <w:rsid w:val="004A4A4A"/>
    <w:rsid w:val="004A7C7B"/>
    <w:rsid w:val="004B028E"/>
    <w:rsid w:val="004B4B1A"/>
    <w:rsid w:val="004B502F"/>
    <w:rsid w:val="004B58B9"/>
    <w:rsid w:val="004B5A7B"/>
    <w:rsid w:val="004B5BDD"/>
    <w:rsid w:val="004B6581"/>
    <w:rsid w:val="004C0434"/>
    <w:rsid w:val="004C1772"/>
    <w:rsid w:val="004C22C8"/>
    <w:rsid w:val="004C5A55"/>
    <w:rsid w:val="004C7BF3"/>
    <w:rsid w:val="004D0CC3"/>
    <w:rsid w:val="004D33AF"/>
    <w:rsid w:val="004D3667"/>
    <w:rsid w:val="004D5851"/>
    <w:rsid w:val="004D7351"/>
    <w:rsid w:val="004E0C9F"/>
    <w:rsid w:val="004E18C3"/>
    <w:rsid w:val="004E533B"/>
    <w:rsid w:val="004E55E3"/>
    <w:rsid w:val="004E5C89"/>
    <w:rsid w:val="004E64A6"/>
    <w:rsid w:val="004E7282"/>
    <w:rsid w:val="004F1EC6"/>
    <w:rsid w:val="004F3AFF"/>
    <w:rsid w:val="004F6624"/>
    <w:rsid w:val="004F76A5"/>
    <w:rsid w:val="00500583"/>
    <w:rsid w:val="0050486F"/>
    <w:rsid w:val="005076D7"/>
    <w:rsid w:val="005118D9"/>
    <w:rsid w:val="0051390B"/>
    <w:rsid w:val="00513C50"/>
    <w:rsid w:val="00514B6F"/>
    <w:rsid w:val="00515482"/>
    <w:rsid w:val="00516272"/>
    <w:rsid w:val="005173F0"/>
    <w:rsid w:val="00517738"/>
    <w:rsid w:val="00521AFA"/>
    <w:rsid w:val="00522EBA"/>
    <w:rsid w:val="00524026"/>
    <w:rsid w:val="00525433"/>
    <w:rsid w:val="0052585A"/>
    <w:rsid w:val="00526D88"/>
    <w:rsid w:val="00527B30"/>
    <w:rsid w:val="00530A64"/>
    <w:rsid w:val="00531D49"/>
    <w:rsid w:val="00543383"/>
    <w:rsid w:val="00543B7A"/>
    <w:rsid w:val="00545F38"/>
    <w:rsid w:val="00546811"/>
    <w:rsid w:val="005505F0"/>
    <w:rsid w:val="00553E4F"/>
    <w:rsid w:val="00553F58"/>
    <w:rsid w:val="0055472B"/>
    <w:rsid w:val="00554F31"/>
    <w:rsid w:val="00556588"/>
    <w:rsid w:val="00560152"/>
    <w:rsid w:val="005609E6"/>
    <w:rsid w:val="00560A25"/>
    <w:rsid w:val="00560BD8"/>
    <w:rsid w:val="0056218F"/>
    <w:rsid w:val="005626E3"/>
    <w:rsid w:val="00563F19"/>
    <w:rsid w:val="0056474E"/>
    <w:rsid w:val="00570BDC"/>
    <w:rsid w:val="005715A0"/>
    <w:rsid w:val="0057194F"/>
    <w:rsid w:val="00571A61"/>
    <w:rsid w:val="00573B10"/>
    <w:rsid w:val="00573DCF"/>
    <w:rsid w:val="005759A2"/>
    <w:rsid w:val="00575A48"/>
    <w:rsid w:val="005763EC"/>
    <w:rsid w:val="00577177"/>
    <w:rsid w:val="00577353"/>
    <w:rsid w:val="0057777A"/>
    <w:rsid w:val="00581751"/>
    <w:rsid w:val="00584853"/>
    <w:rsid w:val="00590332"/>
    <w:rsid w:val="005906F3"/>
    <w:rsid w:val="0059083B"/>
    <w:rsid w:val="00590BCE"/>
    <w:rsid w:val="005946B6"/>
    <w:rsid w:val="00595A39"/>
    <w:rsid w:val="005963DB"/>
    <w:rsid w:val="005A14B8"/>
    <w:rsid w:val="005A17E4"/>
    <w:rsid w:val="005A25C4"/>
    <w:rsid w:val="005A33B6"/>
    <w:rsid w:val="005A3CF6"/>
    <w:rsid w:val="005A430F"/>
    <w:rsid w:val="005A5130"/>
    <w:rsid w:val="005A6A52"/>
    <w:rsid w:val="005A6ADB"/>
    <w:rsid w:val="005B210A"/>
    <w:rsid w:val="005B29F0"/>
    <w:rsid w:val="005B2D2A"/>
    <w:rsid w:val="005B39AA"/>
    <w:rsid w:val="005B3A35"/>
    <w:rsid w:val="005B5961"/>
    <w:rsid w:val="005B697F"/>
    <w:rsid w:val="005C0C27"/>
    <w:rsid w:val="005C1FE3"/>
    <w:rsid w:val="005C252D"/>
    <w:rsid w:val="005C2CF8"/>
    <w:rsid w:val="005C2E59"/>
    <w:rsid w:val="005C31D3"/>
    <w:rsid w:val="005C3B50"/>
    <w:rsid w:val="005C4818"/>
    <w:rsid w:val="005C52A2"/>
    <w:rsid w:val="005C62C2"/>
    <w:rsid w:val="005C71A2"/>
    <w:rsid w:val="005D274F"/>
    <w:rsid w:val="005D2EA9"/>
    <w:rsid w:val="005D3467"/>
    <w:rsid w:val="005D355F"/>
    <w:rsid w:val="005D3ACD"/>
    <w:rsid w:val="005D4275"/>
    <w:rsid w:val="005D473C"/>
    <w:rsid w:val="005D6162"/>
    <w:rsid w:val="005D685B"/>
    <w:rsid w:val="005D73D3"/>
    <w:rsid w:val="005D7CFE"/>
    <w:rsid w:val="005E22D7"/>
    <w:rsid w:val="005E2A93"/>
    <w:rsid w:val="005E4FB5"/>
    <w:rsid w:val="005E6ACB"/>
    <w:rsid w:val="005E6C6D"/>
    <w:rsid w:val="005E76ED"/>
    <w:rsid w:val="005F001F"/>
    <w:rsid w:val="005F02CF"/>
    <w:rsid w:val="005F26A2"/>
    <w:rsid w:val="005F71BB"/>
    <w:rsid w:val="005F7C71"/>
    <w:rsid w:val="00600CF2"/>
    <w:rsid w:val="00601053"/>
    <w:rsid w:val="00602CC6"/>
    <w:rsid w:val="006044B7"/>
    <w:rsid w:val="006058D2"/>
    <w:rsid w:val="006063EF"/>
    <w:rsid w:val="00607F81"/>
    <w:rsid w:val="00610927"/>
    <w:rsid w:val="00611DD8"/>
    <w:rsid w:val="00613024"/>
    <w:rsid w:val="00613B24"/>
    <w:rsid w:val="0061401A"/>
    <w:rsid w:val="00615718"/>
    <w:rsid w:val="00616051"/>
    <w:rsid w:val="00616CDE"/>
    <w:rsid w:val="00617937"/>
    <w:rsid w:val="00622EA2"/>
    <w:rsid w:val="006240AC"/>
    <w:rsid w:val="00624E1C"/>
    <w:rsid w:val="00627368"/>
    <w:rsid w:val="0063428F"/>
    <w:rsid w:val="00634D50"/>
    <w:rsid w:val="00640574"/>
    <w:rsid w:val="00642B76"/>
    <w:rsid w:val="00643B09"/>
    <w:rsid w:val="0064676E"/>
    <w:rsid w:val="006471A7"/>
    <w:rsid w:val="006510BE"/>
    <w:rsid w:val="006519FB"/>
    <w:rsid w:val="00653685"/>
    <w:rsid w:val="0065385E"/>
    <w:rsid w:val="00656D55"/>
    <w:rsid w:val="00660416"/>
    <w:rsid w:val="00660837"/>
    <w:rsid w:val="00661180"/>
    <w:rsid w:val="006613DD"/>
    <w:rsid w:val="00662D1F"/>
    <w:rsid w:val="0066527B"/>
    <w:rsid w:val="00665406"/>
    <w:rsid w:val="00666EDC"/>
    <w:rsid w:val="006673CE"/>
    <w:rsid w:val="00667B4B"/>
    <w:rsid w:val="00670C65"/>
    <w:rsid w:val="00671E51"/>
    <w:rsid w:val="006744AB"/>
    <w:rsid w:val="00674EF5"/>
    <w:rsid w:val="00677392"/>
    <w:rsid w:val="00677527"/>
    <w:rsid w:val="0067793F"/>
    <w:rsid w:val="006779AE"/>
    <w:rsid w:val="006805C5"/>
    <w:rsid w:val="00680AC9"/>
    <w:rsid w:val="00681C24"/>
    <w:rsid w:val="00683125"/>
    <w:rsid w:val="0068325F"/>
    <w:rsid w:val="00690234"/>
    <w:rsid w:val="006923D8"/>
    <w:rsid w:val="00694D0E"/>
    <w:rsid w:val="0069562E"/>
    <w:rsid w:val="006960BB"/>
    <w:rsid w:val="00696212"/>
    <w:rsid w:val="00697CB3"/>
    <w:rsid w:val="00697E19"/>
    <w:rsid w:val="006A015A"/>
    <w:rsid w:val="006A09FA"/>
    <w:rsid w:val="006A2AB7"/>
    <w:rsid w:val="006A2F44"/>
    <w:rsid w:val="006A49B7"/>
    <w:rsid w:val="006A4E48"/>
    <w:rsid w:val="006A56D3"/>
    <w:rsid w:val="006A5756"/>
    <w:rsid w:val="006A648A"/>
    <w:rsid w:val="006A7630"/>
    <w:rsid w:val="006A7EA1"/>
    <w:rsid w:val="006B09DC"/>
    <w:rsid w:val="006B5763"/>
    <w:rsid w:val="006B776B"/>
    <w:rsid w:val="006C294B"/>
    <w:rsid w:val="006C4818"/>
    <w:rsid w:val="006C4A4C"/>
    <w:rsid w:val="006C52FC"/>
    <w:rsid w:val="006C627E"/>
    <w:rsid w:val="006C66E6"/>
    <w:rsid w:val="006C7111"/>
    <w:rsid w:val="006D02C5"/>
    <w:rsid w:val="006D13F5"/>
    <w:rsid w:val="006D14D8"/>
    <w:rsid w:val="006D2FC9"/>
    <w:rsid w:val="006D39E2"/>
    <w:rsid w:val="006D401C"/>
    <w:rsid w:val="006D4469"/>
    <w:rsid w:val="006D6984"/>
    <w:rsid w:val="006D760D"/>
    <w:rsid w:val="006D7D14"/>
    <w:rsid w:val="006E1977"/>
    <w:rsid w:val="006E2A9D"/>
    <w:rsid w:val="006E31CA"/>
    <w:rsid w:val="006E5CB8"/>
    <w:rsid w:val="006E6AF3"/>
    <w:rsid w:val="006F0D7E"/>
    <w:rsid w:val="006F206D"/>
    <w:rsid w:val="006F405B"/>
    <w:rsid w:val="006F5074"/>
    <w:rsid w:val="006F621E"/>
    <w:rsid w:val="006F7C08"/>
    <w:rsid w:val="00701579"/>
    <w:rsid w:val="00701D4C"/>
    <w:rsid w:val="007030DA"/>
    <w:rsid w:val="0070313B"/>
    <w:rsid w:val="0070333D"/>
    <w:rsid w:val="007037C2"/>
    <w:rsid w:val="007037E1"/>
    <w:rsid w:val="0070408E"/>
    <w:rsid w:val="00704160"/>
    <w:rsid w:val="00704CA3"/>
    <w:rsid w:val="0070701F"/>
    <w:rsid w:val="007079EF"/>
    <w:rsid w:val="00707FDD"/>
    <w:rsid w:val="00710565"/>
    <w:rsid w:val="0071077C"/>
    <w:rsid w:val="00710E3E"/>
    <w:rsid w:val="00711022"/>
    <w:rsid w:val="0071133E"/>
    <w:rsid w:val="007122F1"/>
    <w:rsid w:val="00712E14"/>
    <w:rsid w:val="007141F0"/>
    <w:rsid w:val="00715299"/>
    <w:rsid w:val="00717723"/>
    <w:rsid w:val="00720F9F"/>
    <w:rsid w:val="00721EA6"/>
    <w:rsid w:val="0072276E"/>
    <w:rsid w:val="00722A86"/>
    <w:rsid w:val="007238D3"/>
    <w:rsid w:val="00725149"/>
    <w:rsid w:val="0072693B"/>
    <w:rsid w:val="00726ECF"/>
    <w:rsid w:val="00727DC3"/>
    <w:rsid w:val="00730A5C"/>
    <w:rsid w:val="00730AF9"/>
    <w:rsid w:val="00730FDA"/>
    <w:rsid w:val="00731549"/>
    <w:rsid w:val="0073198A"/>
    <w:rsid w:val="0073230D"/>
    <w:rsid w:val="0073265F"/>
    <w:rsid w:val="00734B53"/>
    <w:rsid w:val="00736E31"/>
    <w:rsid w:val="00737173"/>
    <w:rsid w:val="00737F25"/>
    <w:rsid w:val="00740DBD"/>
    <w:rsid w:val="00744F28"/>
    <w:rsid w:val="0075198D"/>
    <w:rsid w:val="0075267C"/>
    <w:rsid w:val="0075457F"/>
    <w:rsid w:val="00755C9A"/>
    <w:rsid w:val="00757CF2"/>
    <w:rsid w:val="00760183"/>
    <w:rsid w:val="00761047"/>
    <w:rsid w:val="00761AB5"/>
    <w:rsid w:val="00762D1C"/>
    <w:rsid w:val="00765205"/>
    <w:rsid w:val="00766660"/>
    <w:rsid w:val="007701B5"/>
    <w:rsid w:val="00771E5A"/>
    <w:rsid w:val="00771FCC"/>
    <w:rsid w:val="00773737"/>
    <w:rsid w:val="007758DB"/>
    <w:rsid w:val="007763AE"/>
    <w:rsid w:val="00776CEB"/>
    <w:rsid w:val="00781C9D"/>
    <w:rsid w:val="00783A15"/>
    <w:rsid w:val="00784635"/>
    <w:rsid w:val="00785340"/>
    <w:rsid w:val="007860E3"/>
    <w:rsid w:val="00786289"/>
    <w:rsid w:val="007906B3"/>
    <w:rsid w:val="007907B3"/>
    <w:rsid w:val="00790EE6"/>
    <w:rsid w:val="00790FB1"/>
    <w:rsid w:val="00791252"/>
    <w:rsid w:val="00791CA9"/>
    <w:rsid w:val="00792579"/>
    <w:rsid w:val="00794245"/>
    <w:rsid w:val="007946D5"/>
    <w:rsid w:val="00794A7E"/>
    <w:rsid w:val="00794E05"/>
    <w:rsid w:val="00794EA3"/>
    <w:rsid w:val="007A03A7"/>
    <w:rsid w:val="007A04FB"/>
    <w:rsid w:val="007A2A10"/>
    <w:rsid w:val="007A2B69"/>
    <w:rsid w:val="007A3652"/>
    <w:rsid w:val="007B1ECD"/>
    <w:rsid w:val="007B37B8"/>
    <w:rsid w:val="007B4561"/>
    <w:rsid w:val="007B7901"/>
    <w:rsid w:val="007C60C7"/>
    <w:rsid w:val="007C63DE"/>
    <w:rsid w:val="007C6AE2"/>
    <w:rsid w:val="007C730F"/>
    <w:rsid w:val="007C7A43"/>
    <w:rsid w:val="007D01F4"/>
    <w:rsid w:val="007D0A37"/>
    <w:rsid w:val="007D278D"/>
    <w:rsid w:val="007D40B5"/>
    <w:rsid w:val="007D4C64"/>
    <w:rsid w:val="007D54B4"/>
    <w:rsid w:val="007D55D1"/>
    <w:rsid w:val="007D5783"/>
    <w:rsid w:val="007D6CC4"/>
    <w:rsid w:val="007E0FC2"/>
    <w:rsid w:val="007E3149"/>
    <w:rsid w:val="007E5973"/>
    <w:rsid w:val="007E7594"/>
    <w:rsid w:val="007F454A"/>
    <w:rsid w:val="007F7D0A"/>
    <w:rsid w:val="007F7EB9"/>
    <w:rsid w:val="00801172"/>
    <w:rsid w:val="0080305D"/>
    <w:rsid w:val="0080579E"/>
    <w:rsid w:val="00806199"/>
    <w:rsid w:val="00806350"/>
    <w:rsid w:val="00807490"/>
    <w:rsid w:val="00810D44"/>
    <w:rsid w:val="0081155D"/>
    <w:rsid w:val="00812DE0"/>
    <w:rsid w:val="00812F67"/>
    <w:rsid w:val="00816ED4"/>
    <w:rsid w:val="00817411"/>
    <w:rsid w:val="00817F06"/>
    <w:rsid w:val="00820F38"/>
    <w:rsid w:val="00821125"/>
    <w:rsid w:val="008237E1"/>
    <w:rsid w:val="00825685"/>
    <w:rsid w:val="00825EA8"/>
    <w:rsid w:val="00826338"/>
    <w:rsid w:val="00830CF7"/>
    <w:rsid w:val="00832116"/>
    <w:rsid w:val="00832431"/>
    <w:rsid w:val="00832588"/>
    <w:rsid w:val="008368EA"/>
    <w:rsid w:val="00836D41"/>
    <w:rsid w:val="008379A1"/>
    <w:rsid w:val="008412EE"/>
    <w:rsid w:val="00841456"/>
    <w:rsid w:val="00842125"/>
    <w:rsid w:val="008434C6"/>
    <w:rsid w:val="00843EDC"/>
    <w:rsid w:val="0084472A"/>
    <w:rsid w:val="00850161"/>
    <w:rsid w:val="00850815"/>
    <w:rsid w:val="00850ABB"/>
    <w:rsid w:val="00851971"/>
    <w:rsid w:val="00853B6B"/>
    <w:rsid w:val="008556D9"/>
    <w:rsid w:val="008562EF"/>
    <w:rsid w:val="00856683"/>
    <w:rsid w:val="008573C1"/>
    <w:rsid w:val="00857681"/>
    <w:rsid w:val="00857886"/>
    <w:rsid w:val="008616FA"/>
    <w:rsid w:val="00862600"/>
    <w:rsid w:val="00863193"/>
    <w:rsid w:val="00863673"/>
    <w:rsid w:val="00863FBB"/>
    <w:rsid w:val="00864175"/>
    <w:rsid w:val="00865E5A"/>
    <w:rsid w:val="00866DAE"/>
    <w:rsid w:val="008676FF"/>
    <w:rsid w:val="00870FA1"/>
    <w:rsid w:val="00870FE1"/>
    <w:rsid w:val="00871ADA"/>
    <w:rsid w:val="00872CCE"/>
    <w:rsid w:val="0087551B"/>
    <w:rsid w:val="00880509"/>
    <w:rsid w:val="00880580"/>
    <w:rsid w:val="00881404"/>
    <w:rsid w:val="0088146E"/>
    <w:rsid w:val="008818E7"/>
    <w:rsid w:val="00881AF5"/>
    <w:rsid w:val="00881E9E"/>
    <w:rsid w:val="00882215"/>
    <w:rsid w:val="0088283F"/>
    <w:rsid w:val="008829A7"/>
    <w:rsid w:val="00883044"/>
    <w:rsid w:val="00885630"/>
    <w:rsid w:val="0088758F"/>
    <w:rsid w:val="008913BB"/>
    <w:rsid w:val="008940CC"/>
    <w:rsid w:val="008957B3"/>
    <w:rsid w:val="00895D72"/>
    <w:rsid w:val="00895EC7"/>
    <w:rsid w:val="00897AE0"/>
    <w:rsid w:val="008A1703"/>
    <w:rsid w:val="008A4083"/>
    <w:rsid w:val="008A5F31"/>
    <w:rsid w:val="008A7339"/>
    <w:rsid w:val="008A745B"/>
    <w:rsid w:val="008A7D9D"/>
    <w:rsid w:val="008B3B17"/>
    <w:rsid w:val="008B517B"/>
    <w:rsid w:val="008B6F30"/>
    <w:rsid w:val="008B70BB"/>
    <w:rsid w:val="008C0EFD"/>
    <w:rsid w:val="008C1598"/>
    <w:rsid w:val="008D1D01"/>
    <w:rsid w:val="008D21BF"/>
    <w:rsid w:val="008D2E46"/>
    <w:rsid w:val="008D31C6"/>
    <w:rsid w:val="008D3D70"/>
    <w:rsid w:val="008D4847"/>
    <w:rsid w:val="008D5B6C"/>
    <w:rsid w:val="008D5CE2"/>
    <w:rsid w:val="008D5D52"/>
    <w:rsid w:val="008D6A09"/>
    <w:rsid w:val="008E1203"/>
    <w:rsid w:val="008E1D56"/>
    <w:rsid w:val="008E295D"/>
    <w:rsid w:val="008E2D37"/>
    <w:rsid w:val="008E3A20"/>
    <w:rsid w:val="008E4D0F"/>
    <w:rsid w:val="008E7D61"/>
    <w:rsid w:val="008F0C87"/>
    <w:rsid w:val="008F1209"/>
    <w:rsid w:val="008F2F9E"/>
    <w:rsid w:val="008F4220"/>
    <w:rsid w:val="008F434E"/>
    <w:rsid w:val="008F456B"/>
    <w:rsid w:val="008F53EF"/>
    <w:rsid w:val="008F5A49"/>
    <w:rsid w:val="008F7B28"/>
    <w:rsid w:val="0090030E"/>
    <w:rsid w:val="009005FA"/>
    <w:rsid w:val="009018E2"/>
    <w:rsid w:val="00904DF1"/>
    <w:rsid w:val="00905C20"/>
    <w:rsid w:val="00905F77"/>
    <w:rsid w:val="0091283A"/>
    <w:rsid w:val="00913028"/>
    <w:rsid w:val="009163F5"/>
    <w:rsid w:val="009164EE"/>
    <w:rsid w:val="009205B6"/>
    <w:rsid w:val="00922505"/>
    <w:rsid w:val="00924395"/>
    <w:rsid w:val="00925A81"/>
    <w:rsid w:val="00926015"/>
    <w:rsid w:val="009268D6"/>
    <w:rsid w:val="00926F05"/>
    <w:rsid w:val="00927AB2"/>
    <w:rsid w:val="00931AF0"/>
    <w:rsid w:val="00932F94"/>
    <w:rsid w:val="009331BB"/>
    <w:rsid w:val="009332E3"/>
    <w:rsid w:val="00934AA9"/>
    <w:rsid w:val="00937329"/>
    <w:rsid w:val="009401DF"/>
    <w:rsid w:val="0094086C"/>
    <w:rsid w:val="009414E2"/>
    <w:rsid w:val="009416E8"/>
    <w:rsid w:val="009423A2"/>
    <w:rsid w:val="00942C33"/>
    <w:rsid w:val="00944949"/>
    <w:rsid w:val="00946632"/>
    <w:rsid w:val="0094745B"/>
    <w:rsid w:val="00947461"/>
    <w:rsid w:val="00951B21"/>
    <w:rsid w:val="00954536"/>
    <w:rsid w:val="009549F9"/>
    <w:rsid w:val="009553D7"/>
    <w:rsid w:val="0095586D"/>
    <w:rsid w:val="009562FF"/>
    <w:rsid w:val="00956B9A"/>
    <w:rsid w:val="00956CD5"/>
    <w:rsid w:val="00956DB4"/>
    <w:rsid w:val="00956FA9"/>
    <w:rsid w:val="00957E09"/>
    <w:rsid w:val="00960E9C"/>
    <w:rsid w:val="00961EB4"/>
    <w:rsid w:val="00964C9B"/>
    <w:rsid w:val="00964FFD"/>
    <w:rsid w:val="00966862"/>
    <w:rsid w:val="00970636"/>
    <w:rsid w:val="0097077A"/>
    <w:rsid w:val="00970AFB"/>
    <w:rsid w:val="00970D7E"/>
    <w:rsid w:val="009729C4"/>
    <w:rsid w:val="00975A53"/>
    <w:rsid w:val="00975AFB"/>
    <w:rsid w:val="00975FF9"/>
    <w:rsid w:val="0097686C"/>
    <w:rsid w:val="0098032D"/>
    <w:rsid w:val="00980697"/>
    <w:rsid w:val="00980D5F"/>
    <w:rsid w:val="00981E10"/>
    <w:rsid w:val="00982AC0"/>
    <w:rsid w:val="00983878"/>
    <w:rsid w:val="00983F1D"/>
    <w:rsid w:val="00984195"/>
    <w:rsid w:val="00985593"/>
    <w:rsid w:val="00985C85"/>
    <w:rsid w:val="0098638E"/>
    <w:rsid w:val="009876C3"/>
    <w:rsid w:val="00991015"/>
    <w:rsid w:val="00991772"/>
    <w:rsid w:val="0099337F"/>
    <w:rsid w:val="00993C78"/>
    <w:rsid w:val="00993DF8"/>
    <w:rsid w:val="009945FA"/>
    <w:rsid w:val="0099473B"/>
    <w:rsid w:val="0099563B"/>
    <w:rsid w:val="00997972"/>
    <w:rsid w:val="009A0331"/>
    <w:rsid w:val="009A42FA"/>
    <w:rsid w:val="009A53D9"/>
    <w:rsid w:val="009A5E3D"/>
    <w:rsid w:val="009A61E1"/>
    <w:rsid w:val="009A625D"/>
    <w:rsid w:val="009B0E17"/>
    <w:rsid w:val="009B0E9E"/>
    <w:rsid w:val="009B2725"/>
    <w:rsid w:val="009B469F"/>
    <w:rsid w:val="009B4F0B"/>
    <w:rsid w:val="009B5208"/>
    <w:rsid w:val="009B54E5"/>
    <w:rsid w:val="009B5814"/>
    <w:rsid w:val="009B68BB"/>
    <w:rsid w:val="009B7A1D"/>
    <w:rsid w:val="009C068E"/>
    <w:rsid w:val="009C79B4"/>
    <w:rsid w:val="009C7A5F"/>
    <w:rsid w:val="009D02E9"/>
    <w:rsid w:val="009D1D5B"/>
    <w:rsid w:val="009D23ED"/>
    <w:rsid w:val="009D3443"/>
    <w:rsid w:val="009D36F5"/>
    <w:rsid w:val="009D3912"/>
    <w:rsid w:val="009D6B70"/>
    <w:rsid w:val="009D6F62"/>
    <w:rsid w:val="009E29E1"/>
    <w:rsid w:val="009E383E"/>
    <w:rsid w:val="009E3E98"/>
    <w:rsid w:val="009E5E0D"/>
    <w:rsid w:val="009E67D7"/>
    <w:rsid w:val="009E78DB"/>
    <w:rsid w:val="009E7942"/>
    <w:rsid w:val="009F01EC"/>
    <w:rsid w:val="009F1AA1"/>
    <w:rsid w:val="009F1B0D"/>
    <w:rsid w:val="009F1F48"/>
    <w:rsid w:val="009F3298"/>
    <w:rsid w:val="009F5625"/>
    <w:rsid w:val="009F654B"/>
    <w:rsid w:val="009F6EA9"/>
    <w:rsid w:val="00A103CD"/>
    <w:rsid w:val="00A12193"/>
    <w:rsid w:val="00A170BB"/>
    <w:rsid w:val="00A17781"/>
    <w:rsid w:val="00A17AF5"/>
    <w:rsid w:val="00A20131"/>
    <w:rsid w:val="00A20CE2"/>
    <w:rsid w:val="00A21A13"/>
    <w:rsid w:val="00A22211"/>
    <w:rsid w:val="00A24F86"/>
    <w:rsid w:val="00A26159"/>
    <w:rsid w:val="00A262D1"/>
    <w:rsid w:val="00A26D6D"/>
    <w:rsid w:val="00A343E9"/>
    <w:rsid w:val="00A35196"/>
    <w:rsid w:val="00A35858"/>
    <w:rsid w:val="00A36093"/>
    <w:rsid w:val="00A368EE"/>
    <w:rsid w:val="00A36B3C"/>
    <w:rsid w:val="00A404FD"/>
    <w:rsid w:val="00A42BE9"/>
    <w:rsid w:val="00A42EF6"/>
    <w:rsid w:val="00A46B65"/>
    <w:rsid w:val="00A51942"/>
    <w:rsid w:val="00A51E68"/>
    <w:rsid w:val="00A533ED"/>
    <w:rsid w:val="00A534BC"/>
    <w:rsid w:val="00A535B4"/>
    <w:rsid w:val="00A57C06"/>
    <w:rsid w:val="00A616D0"/>
    <w:rsid w:val="00A62A2F"/>
    <w:rsid w:val="00A6309F"/>
    <w:rsid w:val="00A66A3D"/>
    <w:rsid w:val="00A66BA0"/>
    <w:rsid w:val="00A66CA7"/>
    <w:rsid w:val="00A66DF5"/>
    <w:rsid w:val="00A67358"/>
    <w:rsid w:val="00A67A43"/>
    <w:rsid w:val="00A70A93"/>
    <w:rsid w:val="00A71EC8"/>
    <w:rsid w:val="00A73B2A"/>
    <w:rsid w:val="00A73B9F"/>
    <w:rsid w:val="00A75C1B"/>
    <w:rsid w:val="00A772B4"/>
    <w:rsid w:val="00A77468"/>
    <w:rsid w:val="00A77BD7"/>
    <w:rsid w:val="00A77CC9"/>
    <w:rsid w:val="00A77EE8"/>
    <w:rsid w:val="00A81284"/>
    <w:rsid w:val="00A82CB1"/>
    <w:rsid w:val="00A83B36"/>
    <w:rsid w:val="00A83FCB"/>
    <w:rsid w:val="00A842FA"/>
    <w:rsid w:val="00A860D8"/>
    <w:rsid w:val="00A86366"/>
    <w:rsid w:val="00A91CED"/>
    <w:rsid w:val="00A9468F"/>
    <w:rsid w:val="00A95C10"/>
    <w:rsid w:val="00A96D85"/>
    <w:rsid w:val="00A970A9"/>
    <w:rsid w:val="00A975C1"/>
    <w:rsid w:val="00AA0BE4"/>
    <w:rsid w:val="00AA1048"/>
    <w:rsid w:val="00AA1C7C"/>
    <w:rsid w:val="00AA260B"/>
    <w:rsid w:val="00AA471B"/>
    <w:rsid w:val="00AA50F7"/>
    <w:rsid w:val="00AB0169"/>
    <w:rsid w:val="00AB0D45"/>
    <w:rsid w:val="00AB6137"/>
    <w:rsid w:val="00AB79A6"/>
    <w:rsid w:val="00AB7E69"/>
    <w:rsid w:val="00AC024D"/>
    <w:rsid w:val="00AC0373"/>
    <w:rsid w:val="00AC2A0F"/>
    <w:rsid w:val="00AC3067"/>
    <w:rsid w:val="00AC32D7"/>
    <w:rsid w:val="00AC3CC1"/>
    <w:rsid w:val="00AC4572"/>
    <w:rsid w:val="00AC5D45"/>
    <w:rsid w:val="00AC762A"/>
    <w:rsid w:val="00AC7C69"/>
    <w:rsid w:val="00AC7FF8"/>
    <w:rsid w:val="00AD0EDF"/>
    <w:rsid w:val="00AD15C2"/>
    <w:rsid w:val="00AD2B4E"/>
    <w:rsid w:val="00AD3C29"/>
    <w:rsid w:val="00AD3CE0"/>
    <w:rsid w:val="00AD3F5D"/>
    <w:rsid w:val="00AD456D"/>
    <w:rsid w:val="00AD5171"/>
    <w:rsid w:val="00AD5BE9"/>
    <w:rsid w:val="00AD6565"/>
    <w:rsid w:val="00AE0C1C"/>
    <w:rsid w:val="00AE167C"/>
    <w:rsid w:val="00AE1902"/>
    <w:rsid w:val="00AE29D9"/>
    <w:rsid w:val="00AE42E8"/>
    <w:rsid w:val="00AE4A95"/>
    <w:rsid w:val="00AE5419"/>
    <w:rsid w:val="00AE5DA6"/>
    <w:rsid w:val="00AF0CF4"/>
    <w:rsid w:val="00AF15C3"/>
    <w:rsid w:val="00AF2841"/>
    <w:rsid w:val="00AF32D3"/>
    <w:rsid w:val="00AF4AB9"/>
    <w:rsid w:val="00AF5FC8"/>
    <w:rsid w:val="00B003AA"/>
    <w:rsid w:val="00B005C3"/>
    <w:rsid w:val="00B00EE2"/>
    <w:rsid w:val="00B010D0"/>
    <w:rsid w:val="00B02FDC"/>
    <w:rsid w:val="00B036A4"/>
    <w:rsid w:val="00B0460A"/>
    <w:rsid w:val="00B04EC8"/>
    <w:rsid w:val="00B05238"/>
    <w:rsid w:val="00B0650A"/>
    <w:rsid w:val="00B073A0"/>
    <w:rsid w:val="00B14DC9"/>
    <w:rsid w:val="00B15648"/>
    <w:rsid w:val="00B1601B"/>
    <w:rsid w:val="00B166E9"/>
    <w:rsid w:val="00B17234"/>
    <w:rsid w:val="00B22FD0"/>
    <w:rsid w:val="00B24426"/>
    <w:rsid w:val="00B255F3"/>
    <w:rsid w:val="00B260AB"/>
    <w:rsid w:val="00B27EF6"/>
    <w:rsid w:val="00B31604"/>
    <w:rsid w:val="00B32FAF"/>
    <w:rsid w:val="00B330AD"/>
    <w:rsid w:val="00B3416A"/>
    <w:rsid w:val="00B37262"/>
    <w:rsid w:val="00B41540"/>
    <w:rsid w:val="00B43C42"/>
    <w:rsid w:val="00B43E16"/>
    <w:rsid w:val="00B44571"/>
    <w:rsid w:val="00B5118D"/>
    <w:rsid w:val="00B5139C"/>
    <w:rsid w:val="00B52E89"/>
    <w:rsid w:val="00B53294"/>
    <w:rsid w:val="00B53CE9"/>
    <w:rsid w:val="00B53D97"/>
    <w:rsid w:val="00B54B30"/>
    <w:rsid w:val="00B5677B"/>
    <w:rsid w:val="00B568E7"/>
    <w:rsid w:val="00B56CCE"/>
    <w:rsid w:val="00B618AB"/>
    <w:rsid w:val="00B61CDA"/>
    <w:rsid w:val="00B62484"/>
    <w:rsid w:val="00B644FB"/>
    <w:rsid w:val="00B64D60"/>
    <w:rsid w:val="00B67104"/>
    <w:rsid w:val="00B70DDA"/>
    <w:rsid w:val="00B7161D"/>
    <w:rsid w:val="00B71688"/>
    <w:rsid w:val="00B71699"/>
    <w:rsid w:val="00B71CDB"/>
    <w:rsid w:val="00B71E4C"/>
    <w:rsid w:val="00B7240D"/>
    <w:rsid w:val="00B72863"/>
    <w:rsid w:val="00B73087"/>
    <w:rsid w:val="00B748CC"/>
    <w:rsid w:val="00B75C74"/>
    <w:rsid w:val="00B76CAD"/>
    <w:rsid w:val="00B76D9D"/>
    <w:rsid w:val="00B80A33"/>
    <w:rsid w:val="00B80AF5"/>
    <w:rsid w:val="00B833BA"/>
    <w:rsid w:val="00B839E6"/>
    <w:rsid w:val="00B83C80"/>
    <w:rsid w:val="00B85788"/>
    <w:rsid w:val="00B86EB2"/>
    <w:rsid w:val="00B8737D"/>
    <w:rsid w:val="00B92A38"/>
    <w:rsid w:val="00B93B24"/>
    <w:rsid w:val="00B969E4"/>
    <w:rsid w:val="00BA0619"/>
    <w:rsid w:val="00BA0D94"/>
    <w:rsid w:val="00BA20BA"/>
    <w:rsid w:val="00BA4915"/>
    <w:rsid w:val="00BA6D94"/>
    <w:rsid w:val="00BA6E20"/>
    <w:rsid w:val="00BA7DF1"/>
    <w:rsid w:val="00BB05CE"/>
    <w:rsid w:val="00BB1C70"/>
    <w:rsid w:val="00BB304F"/>
    <w:rsid w:val="00BB32B8"/>
    <w:rsid w:val="00BB3F62"/>
    <w:rsid w:val="00BB45EC"/>
    <w:rsid w:val="00BB5EF8"/>
    <w:rsid w:val="00BC1C2B"/>
    <w:rsid w:val="00BC2133"/>
    <w:rsid w:val="00BC417E"/>
    <w:rsid w:val="00BC54C1"/>
    <w:rsid w:val="00BC6743"/>
    <w:rsid w:val="00BD01F2"/>
    <w:rsid w:val="00BD2775"/>
    <w:rsid w:val="00BD397D"/>
    <w:rsid w:val="00BD3EF9"/>
    <w:rsid w:val="00BE0F90"/>
    <w:rsid w:val="00BE138F"/>
    <w:rsid w:val="00BE271F"/>
    <w:rsid w:val="00BE4009"/>
    <w:rsid w:val="00BF0672"/>
    <w:rsid w:val="00BF0890"/>
    <w:rsid w:val="00BF125D"/>
    <w:rsid w:val="00BF37BD"/>
    <w:rsid w:val="00BF4740"/>
    <w:rsid w:val="00BF752B"/>
    <w:rsid w:val="00C00154"/>
    <w:rsid w:val="00C01416"/>
    <w:rsid w:val="00C0421D"/>
    <w:rsid w:val="00C0439E"/>
    <w:rsid w:val="00C04B72"/>
    <w:rsid w:val="00C04F1A"/>
    <w:rsid w:val="00C06F27"/>
    <w:rsid w:val="00C074B7"/>
    <w:rsid w:val="00C122E4"/>
    <w:rsid w:val="00C1348D"/>
    <w:rsid w:val="00C154B9"/>
    <w:rsid w:val="00C155B8"/>
    <w:rsid w:val="00C15685"/>
    <w:rsid w:val="00C16C66"/>
    <w:rsid w:val="00C179E6"/>
    <w:rsid w:val="00C20646"/>
    <w:rsid w:val="00C22361"/>
    <w:rsid w:val="00C223EE"/>
    <w:rsid w:val="00C24848"/>
    <w:rsid w:val="00C269B7"/>
    <w:rsid w:val="00C277BF"/>
    <w:rsid w:val="00C3135E"/>
    <w:rsid w:val="00C31722"/>
    <w:rsid w:val="00C33C5C"/>
    <w:rsid w:val="00C34CC4"/>
    <w:rsid w:val="00C3531B"/>
    <w:rsid w:val="00C353D9"/>
    <w:rsid w:val="00C3586D"/>
    <w:rsid w:val="00C35D14"/>
    <w:rsid w:val="00C37B33"/>
    <w:rsid w:val="00C37C8F"/>
    <w:rsid w:val="00C37F94"/>
    <w:rsid w:val="00C4270B"/>
    <w:rsid w:val="00C43365"/>
    <w:rsid w:val="00C44930"/>
    <w:rsid w:val="00C458AB"/>
    <w:rsid w:val="00C46FFA"/>
    <w:rsid w:val="00C50EC1"/>
    <w:rsid w:val="00C51DBD"/>
    <w:rsid w:val="00C5293B"/>
    <w:rsid w:val="00C54205"/>
    <w:rsid w:val="00C5567C"/>
    <w:rsid w:val="00C568A1"/>
    <w:rsid w:val="00C5729C"/>
    <w:rsid w:val="00C57DBF"/>
    <w:rsid w:val="00C61336"/>
    <w:rsid w:val="00C62035"/>
    <w:rsid w:val="00C62532"/>
    <w:rsid w:val="00C62E35"/>
    <w:rsid w:val="00C63384"/>
    <w:rsid w:val="00C64EC0"/>
    <w:rsid w:val="00C66FE0"/>
    <w:rsid w:val="00C70EB5"/>
    <w:rsid w:val="00C7312B"/>
    <w:rsid w:val="00C758C4"/>
    <w:rsid w:val="00C75AC7"/>
    <w:rsid w:val="00C7707A"/>
    <w:rsid w:val="00C8028F"/>
    <w:rsid w:val="00C80642"/>
    <w:rsid w:val="00C80CFE"/>
    <w:rsid w:val="00C80E2D"/>
    <w:rsid w:val="00C83752"/>
    <w:rsid w:val="00C8480F"/>
    <w:rsid w:val="00C849E3"/>
    <w:rsid w:val="00C866CA"/>
    <w:rsid w:val="00C90336"/>
    <w:rsid w:val="00C9082D"/>
    <w:rsid w:val="00C92399"/>
    <w:rsid w:val="00C9368D"/>
    <w:rsid w:val="00C944DA"/>
    <w:rsid w:val="00C953C9"/>
    <w:rsid w:val="00C965F0"/>
    <w:rsid w:val="00CA0A13"/>
    <w:rsid w:val="00CA2E0E"/>
    <w:rsid w:val="00CA30BC"/>
    <w:rsid w:val="00CA449A"/>
    <w:rsid w:val="00CA4576"/>
    <w:rsid w:val="00CA45DD"/>
    <w:rsid w:val="00CA65BB"/>
    <w:rsid w:val="00CA79AF"/>
    <w:rsid w:val="00CB0D91"/>
    <w:rsid w:val="00CB234C"/>
    <w:rsid w:val="00CB2C68"/>
    <w:rsid w:val="00CB367F"/>
    <w:rsid w:val="00CB46D3"/>
    <w:rsid w:val="00CB4EEA"/>
    <w:rsid w:val="00CC26E6"/>
    <w:rsid w:val="00CC366C"/>
    <w:rsid w:val="00CC3CEF"/>
    <w:rsid w:val="00CC6234"/>
    <w:rsid w:val="00CD030D"/>
    <w:rsid w:val="00CD0B72"/>
    <w:rsid w:val="00CD28AC"/>
    <w:rsid w:val="00CD2F20"/>
    <w:rsid w:val="00CD3295"/>
    <w:rsid w:val="00CD406C"/>
    <w:rsid w:val="00CD40E3"/>
    <w:rsid w:val="00CD554E"/>
    <w:rsid w:val="00CE0CDB"/>
    <w:rsid w:val="00CE1DEF"/>
    <w:rsid w:val="00CE24B9"/>
    <w:rsid w:val="00CE3F2D"/>
    <w:rsid w:val="00CE4557"/>
    <w:rsid w:val="00CE4B37"/>
    <w:rsid w:val="00CE5080"/>
    <w:rsid w:val="00CE5177"/>
    <w:rsid w:val="00CE567B"/>
    <w:rsid w:val="00CF0318"/>
    <w:rsid w:val="00CF33C5"/>
    <w:rsid w:val="00CF3761"/>
    <w:rsid w:val="00CF43D8"/>
    <w:rsid w:val="00CF4DDE"/>
    <w:rsid w:val="00CF598F"/>
    <w:rsid w:val="00CF7050"/>
    <w:rsid w:val="00CF71AA"/>
    <w:rsid w:val="00D01921"/>
    <w:rsid w:val="00D02A42"/>
    <w:rsid w:val="00D031D7"/>
    <w:rsid w:val="00D04924"/>
    <w:rsid w:val="00D053AA"/>
    <w:rsid w:val="00D06813"/>
    <w:rsid w:val="00D109F3"/>
    <w:rsid w:val="00D11AC9"/>
    <w:rsid w:val="00D1624A"/>
    <w:rsid w:val="00D20E23"/>
    <w:rsid w:val="00D225C5"/>
    <w:rsid w:val="00D22C42"/>
    <w:rsid w:val="00D2326F"/>
    <w:rsid w:val="00D24EE0"/>
    <w:rsid w:val="00D267CA"/>
    <w:rsid w:val="00D30066"/>
    <w:rsid w:val="00D319F7"/>
    <w:rsid w:val="00D32E58"/>
    <w:rsid w:val="00D3541C"/>
    <w:rsid w:val="00D40A0E"/>
    <w:rsid w:val="00D43975"/>
    <w:rsid w:val="00D44CDD"/>
    <w:rsid w:val="00D46C6A"/>
    <w:rsid w:val="00D51018"/>
    <w:rsid w:val="00D53020"/>
    <w:rsid w:val="00D54250"/>
    <w:rsid w:val="00D5501F"/>
    <w:rsid w:val="00D614FB"/>
    <w:rsid w:val="00D627EF"/>
    <w:rsid w:val="00D677A7"/>
    <w:rsid w:val="00D70DED"/>
    <w:rsid w:val="00D7361C"/>
    <w:rsid w:val="00D74315"/>
    <w:rsid w:val="00D7583C"/>
    <w:rsid w:val="00D84CD6"/>
    <w:rsid w:val="00D851C7"/>
    <w:rsid w:val="00D85A0D"/>
    <w:rsid w:val="00D85D7F"/>
    <w:rsid w:val="00D86F62"/>
    <w:rsid w:val="00D87B67"/>
    <w:rsid w:val="00D87B83"/>
    <w:rsid w:val="00D91540"/>
    <w:rsid w:val="00D93CE1"/>
    <w:rsid w:val="00DA2E86"/>
    <w:rsid w:val="00DA3E1F"/>
    <w:rsid w:val="00DA3E75"/>
    <w:rsid w:val="00DA68C3"/>
    <w:rsid w:val="00DB0651"/>
    <w:rsid w:val="00DB114F"/>
    <w:rsid w:val="00DB129E"/>
    <w:rsid w:val="00DB44EB"/>
    <w:rsid w:val="00DB4CA7"/>
    <w:rsid w:val="00DB5527"/>
    <w:rsid w:val="00DB5B66"/>
    <w:rsid w:val="00DB6159"/>
    <w:rsid w:val="00DB624F"/>
    <w:rsid w:val="00DC1073"/>
    <w:rsid w:val="00DC2FD1"/>
    <w:rsid w:val="00DC403E"/>
    <w:rsid w:val="00DC5B8A"/>
    <w:rsid w:val="00DC788D"/>
    <w:rsid w:val="00DC7D6C"/>
    <w:rsid w:val="00DD1E49"/>
    <w:rsid w:val="00DD40F7"/>
    <w:rsid w:val="00DD4BB1"/>
    <w:rsid w:val="00DD4E95"/>
    <w:rsid w:val="00DD6519"/>
    <w:rsid w:val="00DD6FA6"/>
    <w:rsid w:val="00DE1CF6"/>
    <w:rsid w:val="00DE35B9"/>
    <w:rsid w:val="00DF0948"/>
    <w:rsid w:val="00DF0C76"/>
    <w:rsid w:val="00DF1589"/>
    <w:rsid w:val="00DF1B4C"/>
    <w:rsid w:val="00DF23EC"/>
    <w:rsid w:val="00DF3473"/>
    <w:rsid w:val="00DF35D9"/>
    <w:rsid w:val="00DF4561"/>
    <w:rsid w:val="00DF4B51"/>
    <w:rsid w:val="00DF62D9"/>
    <w:rsid w:val="00DF67D8"/>
    <w:rsid w:val="00DF729D"/>
    <w:rsid w:val="00DF7DFA"/>
    <w:rsid w:val="00E013B0"/>
    <w:rsid w:val="00E02A70"/>
    <w:rsid w:val="00E02C6B"/>
    <w:rsid w:val="00E049B0"/>
    <w:rsid w:val="00E0561D"/>
    <w:rsid w:val="00E06B39"/>
    <w:rsid w:val="00E1035D"/>
    <w:rsid w:val="00E1085D"/>
    <w:rsid w:val="00E11738"/>
    <w:rsid w:val="00E12850"/>
    <w:rsid w:val="00E139E4"/>
    <w:rsid w:val="00E157D3"/>
    <w:rsid w:val="00E17ED9"/>
    <w:rsid w:val="00E201FE"/>
    <w:rsid w:val="00E20DFA"/>
    <w:rsid w:val="00E223F2"/>
    <w:rsid w:val="00E33013"/>
    <w:rsid w:val="00E3651E"/>
    <w:rsid w:val="00E3759C"/>
    <w:rsid w:val="00E42111"/>
    <w:rsid w:val="00E437D7"/>
    <w:rsid w:val="00E43BD2"/>
    <w:rsid w:val="00E44030"/>
    <w:rsid w:val="00E454A5"/>
    <w:rsid w:val="00E46923"/>
    <w:rsid w:val="00E5139C"/>
    <w:rsid w:val="00E514C4"/>
    <w:rsid w:val="00E54530"/>
    <w:rsid w:val="00E62BAC"/>
    <w:rsid w:val="00E630D8"/>
    <w:rsid w:val="00E669F5"/>
    <w:rsid w:val="00E67E2A"/>
    <w:rsid w:val="00E71E1D"/>
    <w:rsid w:val="00E72D6B"/>
    <w:rsid w:val="00E73900"/>
    <w:rsid w:val="00E74C4E"/>
    <w:rsid w:val="00E74F1D"/>
    <w:rsid w:val="00E75ABD"/>
    <w:rsid w:val="00E76489"/>
    <w:rsid w:val="00E764D8"/>
    <w:rsid w:val="00E801B8"/>
    <w:rsid w:val="00E80FBF"/>
    <w:rsid w:val="00E81335"/>
    <w:rsid w:val="00E816B0"/>
    <w:rsid w:val="00E82570"/>
    <w:rsid w:val="00E84483"/>
    <w:rsid w:val="00E84715"/>
    <w:rsid w:val="00E85DD3"/>
    <w:rsid w:val="00E86B25"/>
    <w:rsid w:val="00E90FA6"/>
    <w:rsid w:val="00E92543"/>
    <w:rsid w:val="00E9289A"/>
    <w:rsid w:val="00E92FE2"/>
    <w:rsid w:val="00E94D2A"/>
    <w:rsid w:val="00EA055E"/>
    <w:rsid w:val="00EA0A1C"/>
    <w:rsid w:val="00EA0CE7"/>
    <w:rsid w:val="00EA13B8"/>
    <w:rsid w:val="00EA25AC"/>
    <w:rsid w:val="00EA3044"/>
    <w:rsid w:val="00EA3A68"/>
    <w:rsid w:val="00EA3FA3"/>
    <w:rsid w:val="00EA49C6"/>
    <w:rsid w:val="00EA504F"/>
    <w:rsid w:val="00EA546F"/>
    <w:rsid w:val="00EA6305"/>
    <w:rsid w:val="00EA66FD"/>
    <w:rsid w:val="00EA6CBC"/>
    <w:rsid w:val="00EB0B5E"/>
    <w:rsid w:val="00EB127D"/>
    <w:rsid w:val="00EB3375"/>
    <w:rsid w:val="00EB351D"/>
    <w:rsid w:val="00EB45B2"/>
    <w:rsid w:val="00EB5264"/>
    <w:rsid w:val="00EB5E4F"/>
    <w:rsid w:val="00EB67DB"/>
    <w:rsid w:val="00EB6966"/>
    <w:rsid w:val="00EC1AA2"/>
    <w:rsid w:val="00EC368B"/>
    <w:rsid w:val="00EC3CC9"/>
    <w:rsid w:val="00ED05DB"/>
    <w:rsid w:val="00ED0DA8"/>
    <w:rsid w:val="00ED251E"/>
    <w:rsid w:val="00ED2765"/>
    <w:rsid w:val="00ED46FF"/>
    <w:rsid w:val="00ED48B9"/>
    <w:rsid w:val="00ED50AF"/>
    <w:rsid w:val="00ED72DD"/>
    <w:rsid w:val="00EE05D5"/>
    <w:rsid w:val="00EE07EB"/>
    <w:rsid w:val="00EE2BD3"/>
    <w:rsid w:val="00EE487D"/>
    <w:rsid w:val="00EE5BAD"/>
    <w:rsid w:val="00EE6597"/>
    <w:rsid w:val="00EF0EF4"/>
    <w:rsid w:val="00EF186C"/>
    <w:rsid w:val="00EF198F"/>
    <w:rsid w:val="00EF297D"/>
    <w:rsid w:val="00EF2DDF"/>
    <w:rsid w:val="00EF4DC9"/>
    <w:rsid w:val="00EF53AA"/>
    <w:rsid w:val="00EF558D"/>
    <w:rsid w:val="00EF5676"/>
    <w:rsid w:val="00EF5DED"/>
    <w:rsid w:val="00EF5EAC"/>
    <w:rsid w:val="00EF713E"/>
    <w:rsid w:val="00F024F8"/>
    <w:rsid w:val="00F12939"/>
    <w:rsid w:val="00F12C9A"/>
    <w:rsid w:val="00F142BE"/>
    <w:rsid w:val="00F15411"/>
    <w:rsid w:val="00F154EF"/>
    <w:rsid w:val="00F20481"/>
    <w:rsid w:val="00F22CA7"/>
    <w:rsid w:val="00F23C5D"/>
    <w:rsid w:val="00F25793"/>
    <w:rsid w:val="00F26AA3"/>
    <w:rsid w:val="00F278AC"/>
    <w:rsid w:val="00F30DFC"/>
    <w:rsid w:val="00F30E80"/>
    <w:rsid w:val="00F334B7"/>
    <w:rsid w:val="00F35F71"/>
    <w:rsid w:val="00F37A31"/>
    <w:rsid w:val="00F40B0D"/>
    <w:rsid w:val="00F418FB"/>
    <w:rsid w:val="00F428C3"/>
    <w:rsid w:val="00F42966"/>
    <w:rsid w:val="00F438F7"/>
    <w:rsid w:val="00F43E82"/>
    <w:rsid w:val="00F445E0"/>
    <w:rsid w:val="00F47F70"/>
    <w:rsid w:val="00F50362"/>
    <w:rsid w:val="00F5146F"/>
    <w:rsid w:val="00F5242A"/>
    <w:rsid w:val="00F55559"/>
    <w:rsid w:val="00F5695E"/>
    <w:rsid w:val="00F57FE9"/>
    <w:rsid w:val="00F61161"/>
    <w:rsid w:val="00F61C85"/>
    <w:rsid w:val="00F62264"/>
    <w:rsid w:val="00F63240"/>
    <w:rsid w:val="00F6487D"/>
    <w:rsid w:val="00F648BE"/>
    <w:rsid w:val="00F64F6E"/>
    <w:rsid w:val="00F65F14"/>
    <w:rsid w:val="00F66F1A"/>
    <w:rsid w:val="00F7036B"/>
    <w:rsid w:val="00F7080F"/>
    <w:rsid w:val="00F71D16"/>
    <w:rsid w:val="00F71F2F"/>
    <w:rsid w:val="00F728A5"/>
    <w:rsid w:val="00F72FB5"/>
    <w:rsid w:val="00F7447A"/>
    <w:rsid w:val="00F81A82"/>
    <w:rsid w:val="00F81A9E"/>
    <w:rsid w:val="00F82730"/>
    <w:rsid w:val="00F843F8"/>
    <w:rsid w:val="00F84785"/>
    <w:rsid w:val="00F87FBA"/>
    <w:rsid w:val="00F925A2"/>
    <w:rsid w:val="00F93A7D"/>
    <w:rsid w:val="00F93C9F"/>
    <w:rsid w:val="00F94452"/>
    <w:rsid w:val="00F957C6"/>
    <w:rsid w:val="00F95BD3"/>
    <w:rsid w:val="00F96A0F"/>
    <w:rsid w:val="00FA148E"/>
    <w:rsid w:val="00FA1997"/>
    <w:rsid w:val="00FA5519"/>
    <w:rsid w:val="00FA5B21"/>
    <w:rsid w:val="00FB1892"/>
    <w:rsid w:val="00FB29FF"/>
    <w:rsid w:val="00FB2F94"/>
    <w:rsid w:val="00FB4F3D"/>
    <w:rsid w:val="00FB7BD8"/>
    <w:rsid w:val="00FC4489"/>
    <w:rsid w:val="00FC5273"/>
    <w:rsid w:val="00FC5C0A"/>
    <w:rsid w:val="00FC643C"/>
    <w:rsid w:val="00FC6ECB"/>
    <w:rsid w:val="00FC7CCE"/>
    <w:rsid w:val="00FD04BF"/>
    <w:rsid w:val="00FD0E1F"/>
    <w:rsid w:val="00FD209E"/>
    <w:rsid w:val="00FD3BAF"/>
    <w:rsid w:val="00FD408D"/>
    <w:rsid w:val="00FE1C89"/>
    <w:rsid w:val="00FE200B"/>
    <w:rsid w:val="00FE2177"/>
    <w:rsid w:val="00FE2A19"/>
    <w:rsid w:val="00FE4164"/>
    <w:rsid w:val="00FE4417"/>
    <w:rsid w:val="00FF013F"/>
    <w:rsid w:val="00FF0A66"/>
    <w:rsid w:val="00FF0AA8"/>
    <w:rsid w:val="00FF2756"/>
    <w:rsid w:val="00FF58B6"/>
    <w:rsid w:val="00FF65DB"/>
    <w:rsid w:val="00FF6C1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2068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">
    <w:name w:val="heading 2"/>
    <w:basedOn w:val="a"/>
    <w:next w:val="a"/>
    <w:link w:val="20"/>
    <w:qFormat/>
    <w:rsid w:val="0057194F"/>
    <w:pPr>
      <w:keepNext/>
      <w:widowControl w:val="0"/>
      <w:autoSpaceDE w:val="0"/>
      <w:autoSpaceDN w:val="0"/>
      <w:adjustRightInd w:val="0"/>
      <w:outlineLvl w:val="1"/>
    </w:pPr>
    <w:rPr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rsid w:val="00084CC5"/>
    <w:pPr>
      <w:spacing w:before="100" w:beforeAutospacing="1" w:after="100" w:afterAutospacing="1"/>
    </w:pPr>
  </w:style>
  <w:style w:type="paragraph" w:styleId="a4">
    <w:name w:val="Body Text Indent"/>
    <w:basedOn w:val="a"/>
    <w:link w:val="a5"/>
    <w:rsid w:val="00084CC5"/>
    <w:pPr>
      <w:ind w:firstLine="720"/>
      <w:jc w:val="both"/>
    </w:pPr>
    <w:rPr>
      <w:sz w:val="28"/>
      <w:szCs w:val="20"/>
    </w:rPr>
  </w:style>
  <w:style w:type="character" w:customStyle="1" w:styleId="a5">
    <w:name w:val="Основной текст с отступом Знак"/>
    <w:basedOn w:val="a0"/>
    <w:link w:val="a4"/>
    <w:rsid w:val="00084CC5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6">
    <w:name w:val="footnote text"/>
    <w:basedOn w:val="a"/>
    <w:link w:val="a7"/>
    <w:semiHidden/>
    <w:rsid w:val="00084CC5"/>
    <w:rPr>
      <w:sz w:val="20"/>
      <w:szCs w:val="20"/>
    </w:rPr>
  </w:style>
  <w:style w:type="character" w:customStyle="1" w:styleId="a7">
    <w:name w:val="Текст сноски Знак"/>
    <w:basedOn w:val="a0"/>
    <w:link w:val="a6"/>
    <w:semiHidden/>
    <w:rsid w:val="00084CC5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8">
    <w:name w:val="footnote reference"/>
    <w:basedOn w:val="a0"/>
    <w:semiHidden/>
    <w:rsid w:val="00084CC5"/>
    <w:rPr>
      <w:vertAlign w:val="superscript"/>
    </w:rPr>
  </w:style>
  <w:style w:type="paragraph" w:customStyle="1" w:styleId="3">
    <w:name w:val="Заголовок 3+"/>
    <w:basedOn w:val="a"/>
    <w:rsid w:val="00084CC5"/>
    <w:pPr>
      <w:widowControl w:val="0"/>
      <w:overflowPunct w:val="0"/>
      <w:autoSpaceDE w:val="0"/>
      <w:autoSpaceDN w:val="0"/>
      <w:adjustRightInd w:val="0"/>
      <w:spacing w:before="240"/>
      <w:jc w:val="center"/>
      <w:textAlignment w:val="baseline"/>
    </w:pPr>
    <w:rPr>
      <w:b/>
      <w:sz w:val="28"/>
      <w:szCs w:val="20"/>
    </w:rPr>
  </w:style>
  <w:style w:type="paragraph" w:styleId="a9">
    <w:name w:val="Title"/>
    <w:basedOn w:val="a"/>
    <w:link w:val="aa"/>
    <w:qFormat/>
    <w:rsid w:val="00084CC5"/>
    <w:pPr>
      <w:jc w:val="center"/>
    </w:pPr>
    <w:rPr>
      <w:b/>
      <w:bCs/>
    </w:rPr>
  </w:style>
  <w:style w:type="character" w:customStyle="1" w:styleId="aa">
    <w:name w:val="Название Знак"/>
    <w:basedOn w:val="a0"/>
    <w:link w:val="a9"/>
    <w:rsid w:val="00084CC5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styleId="ab">
    <w:name w:val="No Spacing"/>
    <w:uiPriority w:val="1"/>
    <w:qFormat/>
    <w:rsid w:val="00084CC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c">
    <w:name w:val="Table Grid"/>
    <w:basedOn w:val="a1"/>
    <w:uiPriority w:val="59"/>
    <w:rsid w:val="00084C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d">
    <w:name w:val="List Paragraph"/>
    <w:basedOn w:val="a"/>
    <w:uiPriority w:val="34"/>
    <w:qFormat/>
    <w:rsid w:val="00084CC5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ae">
    <w:name w:val="header"/>
    <w:basedOn w:val="a"/>
    <w:link w:val="af"/>
    <w:uiPriority w:val="99"/>
    <w:unhideWhenUsed/>
    <w:rsid w:val="00AE29D9"/>
    <w:pPr>
      <w:tabs>
        <w:tab w:val="center" w:pos="4677"/>
        <w:tab w:val="right" w:pos="9355"/>
      </w:tabs>
    </w:pPr>
  </w:style>
  <w:style w:type="character" w:customStyle="1" w:styleId="af">
    <w:name w:val="Верхний колонтитул Знак"/>
    <w:basedOn w:val="a0"/>
    <w:link w:val="ae"/>
    <w:uiPriority w:val="99"/>
    <w:rsid w:val="00AE29D9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0">
    <w:name w:val="footer"/>
    <w:basedOn w:val="a"/>
    <w:link w:val="af1"/>
    <w:uiPriority w:val="99"/>
    <w:unhideWhenUsed/>
    <w:rsid w:val="00AE29D9"/>
    <w:pPr>
      <w:tabs>
        <w:tab w:val="center" w:pos="4677"/>
        <w:tab w:val="right" w:pos="9355"/>
      </w:tabs>
    </w:pPr>
  </w:style>
  <w:style w:type="character" w:customStyle="1" w:styleId="af1">
    <w:name w:val="Нижний колонтитул Знак"/>
    <w:basedOn w:val="a0"/>
    <w:link w:val="af0"/>
    <w:uiPriority w:val="99"/>
    <w:rsid w:val="00AE29D9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1">
    <w:name w:val="Body Text Indent 2"/>
    <w:basedOn w:val="a"/>
    <w:link w:val="22"/>
    <w:unhideWhenUsed/>
    <w:rsid w:val="00394221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basedOn w:val="a0"/>
    <w:link w:val="21"/>
    <w:rsid w:val="00394221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2">
    <w:name w:val="Hyperlink"/>
    <w:basedOn w:val="a0"/>
    <w:uiPriority w:val="99"/>
    <w:unhideWhenUsed/>
    <w:rsid w:val="00394221"/>
    <w:rPr>
      <w:color w:val="0000FF"/>
      <w:u w:val="single"/>
    </w:rPr>
  </w:style>
  <w:style w:type="paragraph" w:styleId="af3">
    <w:name w:val="Balloon Text"/>
    <w:basedOn w:val="a"/>
    <w:link w:val="af4"/>
    <w:uiPriority w:val="99"/>
    <w:semiHidden/>
    <w:unhideWhenUsed/>
    <w:rsid w:val="000D2FB4"/>
    <w:rPr>
      <w:rFonts w:ascii="Tahoma" w:hAnsi="Tahoma" w:cs="Tahoma"/>
      <w:sz w:val="16"/>
      <w:szCs w:val="16"/>
    </w:rPr>
  </w:style>
  <w:style w:type="character" w:customStyle="1" w:styleId="af4">
    <w:name w:val="Текст выноски Знак"/>
    <w:basedOn w:val="a0"/>
    <w:link w:val="af3"/>
    <w:uiPriority w:val="99"/>
    <w:semiHidden/>
    <w:rsid w:val="000D2FB4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Style3">
    <w:name w:val="Style3"/>
    <w:basedOn w:val="a"/>
    <w:rsid w:val="0047062A"/>
    <w:pPr>
      <w:widowControl w:val="0"/>
      <w:autoSpaceDE w:val="0"/>
      <w:autoSpaceDN w:val="0"/>
      <w:adjustRightInd w:val="0"/>
      <w:spacing w:line="194" w:lineRule="exact"/>
      <w:ind w:firstLine="350"/>
      <w:jc w:val="both"/>
    </w:pPr>
  </w:style>
  <w:style w:type="character" w:customStyle="1" w:styleId="FontStyle51">
    <w:name w:val="Font Style51"/>
    <w:rsid w:val="0047062A"/>
    <w:rPr>
      <w:rFonts w:ascii="Times New Roman" w:hAnsi="Times New Roman" w:cs="Times New Roman"/>
      <w:sz w:val="22"/>
      <w:szCs w:val="22"/>
    </w:rPr>
  </w:style>
  <w:style w:type="character" w:customStyle="1" w:styleId="20">
    <w:name w:val="Заголовок 2 Знак"/>
    <w:basedOn w:val="a0"/>
    <w:link w:val="2"/>
    <w:rsid w:val="0057194F"/>
    <w:rPr>
      <w:rFonts w:ascii="Times New Roman" w:eastAsia="Times New Roman" w:hAnsi="Times New Roman" w:cs="Times New Roman"/>
      <w:b/>
      <w:bCs/>
      <w:sz w:val="28"/>
      <w:szCs w:val="28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2506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6298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006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729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2.wmf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4.bin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6.bin"/><Relationship Id="rId10" Type="http://schemas.openxmlformats.org/officeDocument/2006/relationships/oleObject" Target="embeddings/oleObject2.bin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FC7CFFCB-AC63-41C2-8173-10BB87F1574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3</Pages>
  <Words>2715</Words>
  <Characters>15480</Characters>
  <Application>Microsoft Office Word</Application>
  <DocSecurity>0</DocSecurity>
  <Lines>129</Lines>
  <Paragraphs>3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animator Extreme Edition</Company>
  <LinksUpToDate>false</LinksUpToDate>
  <CharactersWithSpaces>1815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Юра</dc:creator>
  <cp:lastModifiedBy>Компьютер</cp:lastModifiedBy>
  <cp:revision>3</cp:revision>
  <cp:lastPrinted>2018-09-27T05:55:00Z</cp:lastPrinted>
  <dcterms:created xsi:type="dcterms:W3CDTF">2022-05-09T03:55:00Z</dcterms:created>
  <dcterms:modified xsi:type="dcterms:W3CDTF">2022-05-10T05:44:00Z</dcterms:modified>
</cp:coreProperties>
</file>